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D4394B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453BB52E" w:rsidR="0051768B" w:rsidRPr="003F59B9" w:rsidRDefault="00D4394B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117557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7155FEF3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F4879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52C272E1" w:rsidR="0051768B" w:rsidRPr="003B4698" w:rsidRDefault="00117557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 w:rsidRPr="00117557">
                  <w:rPr>
                    <w:sz w:val="32"/>
                    <w:szCs w:val="32"/>
                  </w:rPr>
                  <w:t>РЕШЕНИЕ РАЗРЕЖЕННЫХ СЛАУ ТРЕХШАГОВЫМИ ИТЕРАЦИОННЫМИ МЕТОДАМИ С ПРЕДОБУСЛОВЛИВАНИЕМ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DD5C673" w:rsidR="00BF30EC" w:rsidRPr="00E92AB9" w:rsidRDefault="00AF487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1421B9AD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7066B6B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ПМ-1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FE6726A" w:rsidR="00BF30EC" w:rsidRPr="007D5382" w:rsidRDefault="00AF4879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йченко данила</w:t>
            </w:r>
            <w:r w:rsidR="007D5382">
              <w:rPr>
                <w:rFonts w:cstheme="minorHAnsi"/>
                <w:caps/>
                <w:sz w:val="24"/>
                <w:szCs w:val="24"/>
              </w:rPr>
              <w:t>, Овчинников ив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6B917BAB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117557">
                  <w:rPr>
                    <w:rFonts w:cstheme="minorHAnsi"/>
                    <w:sz w:val="24"/>
                    <w:szCs w:val="24"/>
                    <w:lang w:val="en-US"/>
                  </w:rPr>
                  <w:t>9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CA276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89B8B5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3C662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228148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BFAEB63" w:rsidR="00BF30EC" w:rsidRPr="00B30F2F" w:rsidRDefault="00AF487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лександр генадье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0425028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6765E73C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47410C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201B1726" w14:textId="047CA329" w:rsidR="007F252D" w:rsidRDefault="00724444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Задание</w:t>
      </w:r>
    </w:p>
    <w:p w14:paraId="3C8BFFCA" w14:textId="250647FD" w:rsid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709"/>
        <w:jc w:val="both"/>
      </w:pPr>
      <w:r>
        <w:t xml:space="preserve">Изучить особенности реализации </w:t>
      </w:r>
      <w:proofErr w:type="spellStart"/>
      <w:r>
        <w:t>трехшаговых</w:t>
      </w:r>
      <w:proofErr w:type="spellEnd"/>
      <w:r>
        <w:t xml:space="preserve"> итерационных методов для СЛАУ с разреженными матрицами. Исследовать влияние </w:t>
      </w:r>
      <w:proofErr w:type="spellStart"/>
      <w:r>
        <w:t>предобусловливания</w:t>
      </w:r>
      <w:proofErr w:type="spellEnd"/>
      <w:r>
        <w:t xml:space="preserve"> на сходимость изучаемых методов на нескольких матрицах большой (не менее 10000) размерности.</w:t>
      </w:r>
    </w:p>
    <w:p w14:paraId="7D047EB6" w14:textId="77777777" w:rsidR="007F252D" w:rsidRP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426"/>
        <w:jc w:val="both"/>
        <w:rPr>
          <w:rFonts w:cstheme="minorHAnsi"/>
          <w:b/>
          <w:bCs/>
          <w:sz w:val="24"/>
          <w:szCs w:val="24"/>
        </w:rPr>
      </w:pPr>
    </w:p>
    <w:p w14:paraId="575254B1" w14:textId="5B9180F0" w:rsidR="007F252D" w:rsidRDefault="00AF4879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Математическая модель</w:t>
      </w:r>
    </w:p>
    <w:p w14:paraId="055E74E3" w14:textId="6429F7F7" w:rsidR="007F252D" w:rsidRDefault="007F252D" w:rsidP="007F252D">
      <w:pPr>
        <w:pStyle w:val="af8"/>
        <w:tabs>
          <w:tab w:val="left" w:pos="1044"/>
        </w:tabs>
        <w:spacing w:before="360" w:after="120" w:line="240" w:lineRule="auto"/>
        <w:ind w:left="709"/>
        <w:jc w:val="both"/>
      </w:pPr>
      <w:r>
        <w:t>Алгоритм метода сопряженных градиентов для системы уравнений</w:t>
      </w:r>
      <w:r w:rsidRPr="007F252D">
        <w:t xml:space="preserve"> </w:t>
      </w:r>
      <w:r>
        <w:t>с несимметричной матрицей А:</w:t>
      </w:r>
    </w:p>
    <w:p w14:paraId="7F1625E9" w14:textId="367C4D5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760" w:dyaOrig="320" w14:anchorId="1DEBB189">
          <v:shape id="_x0000_i1025" type="#_x0000_t75" style="width:37.55pt;height:15.65pt" o:ole="">
            <v:imagedata r:id="rId14" o:title=""/>
          </v:shape>
          <o:OLEObject Type="Embed" ProgID="Equation.DSMT4" ShapeID="_x0000_i1025" DrawAspect="Content" ObjectID="_176375235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33A59CF4" w14:textId="5C7E9177" w:rsidR="007F252D" w:rsidRDefault="007F252D" w:rsidP="007F252D">
      <w:pPr>
        <w:ind w:left="709"/>
      </w:pPr>
      <w:r>
        <w:t xml:space="preserve">Заключается в </w:t>
      </w:r>
      <w:proofErr w:type="spellStart"/>
      <w:r>
        <w:t>симметризации</w:t>
      </w:r>
      <w:proofErr w:type="spellEnd"/>
      <w:r>
        <w:t xml:space="preserve"> СЛАУ следующим образом:</w:t>
      </w:r>
    </w:p>
    <w:p w14:paraId="0FD58A3C" w14:textId="63B5694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1300" w:dyaOrig="360" w14:anchorId="11FF6416">
          <v:shape id="_x0000_i1026" type="#_x0000_t75" style="width:65.75pt;height:18.8pt" o:ole="">
            <v:imagedata r:id="rId16" o:title=""/>
          </v:shape>
          <o:OLEObject Type="Embed" ProgID="Equation.DSMT4" ShapeID="_x0000_i1026" DrawAspect="Content" ObjectID="_176375236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2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3567719E" w14:textId="6CD6D6FD" w:rsidR="007F252D" w:rsidRPr="007F252D" w:rsidRDefault="007F252D" w:rsidP="007F252D">
      <w:pPr>
        <w:ind w:left="709"/>
      </w:pPr>
      <w:r>
        <w:t>Тогда начальное приближение выбирается следующим образом:</w:t>
      </w:r>
    </w:p>
    <w:p w14:paraId="4DDE294A" w14:textId="37B75953" w:rsidR="007F252D" w:rsidRDefault="007F252D" w:rsidP="007F252D">
      <w:pPr>
        <w:pStyle w:val="MTDisplayEquation"/>
        <w:rPr>
          <w:lang w:val="en-US"/>
        </w:rPr>
      </w:pPr>
      <w:r w:rsidRPr="007F252D">
        <w:tab/>
      </w:r>
      <w:r w:rsidRPr="007F252D">
        <w:rPr>
          <w:position w:val="-16"/>
          <w:lang w:val="en-US"/>
        </w:rPr>
        <w:object w:dxaOrig="1780" w:dyaOrig="440" w14:anchorId="2C034285">
          <v:shape id="_x0000_i1027" type="#_x0000_t75" style="width:88.9pt;height:21.9pt" o:ole="">
            <v:imagedata r:id="rId18" o:title=""/>
          </v:shape>
          <o:OLEObject Type="Embed" ProgID="Equation.DSMT4" ShapeID="_x0000_i1027" DrawAspect="Content" ObjectID="_1763752361" r:id="rId1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FD53535" w14:textId="5583FAB8" w:rsidR="0068781E" w:rsidRPr="0068781E" w:rsidRDefault="0068781E" w:rsidP="0068781E">
      <w:pPr>
        <w:pStyle w:val="MTDisplayEquation"/>
        <w:rPr>
          <w:lang w:val="en-US"/>
        </w:rPr>
      </w:pPr>
      <w:r>
        <w:rPr>
          <w:lang w:val="en-US"/>
        </w:rPr>
        <w:tab/>
      </w:r>
      <w:r w:rsidRPr="0068781E">
        <w:rPr>
          <w:position w:val="-4"/>
          <w:lang w:val="en-US"/>
        </w:rPr>
        <w:object w:dxaOrig="720" w:dyaOrig="300" w14:anchorId="79F59BE4">
          <v:shape id="_x0000_i1028" type="#_x0000_t75" style="width:36.3pt;height:15.05pt" o:ole="">
            <v:imagedata r:id="rId20" o:title=""/>
          </v:shape>
          <o:OLEObject Type="Embed" ProgID="Equation.DSMT4" ShapeID="_x0000_i1028" DrawAspect="Content" ObjectID="_1763752362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0517136" w14:textId="5DA9AC1D" w:rsidR="0068781E" w:rsidRDefault="0068781E" w:rsidP="007F252D">
      <w:pPr>
        <w:ind w:left="709"/>
      </w:pPr>
      <w:r>
        <w:t xml:space="preserve">Далее для </w:t>
      </w:r>
      <w:r w:rsidR="00361475" w:rsidRPr="00361475">
        <w:rPr>
          <w:position w:val="-10"/>
          <w:lang w:val="en-US"/>
        </w:rPr>
        <w:object w:dxaOrig="960" w:dyaOrig="320" w14:anchorId="63454531">
          <v:shape id="_x0000_i1029" type="#_x0000_t75" style="width:48.2pt;height:15.65pt" o:ole="">
            <v:imagedata r:id="rId22" o:title=""/>
          </v:shape>
          <o:OLEObject Type="Embed" ProgID="Equation.DSMT4" ShapeID="_x0000_i1029" DrawAspect="Content" ObjectID="_1763752363" r:id="rId23"/>
        </w:object>
      </w:r>
      <w:r w:rsidR="00361475" w:rsidRPr="00361475">
        <w:t xml:space="preserve"> </w:t>
      </w:r>
      <w:r w:rsidR="00361475">
        <w:t>производятся следующие вычисления:</w:t>
      </w:r>
    </w:p>
    <w:p w14:paraId="513CC886" w14:textId="3C6451D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2000" w:dyaOrig="840" w14:anchorId="620C475A">
          <v:shape id="_x0000_i1030" type="#_x0000_t75" style="width:100.15pt;height:41.95pt" o:ole="">
            <v:imagedata r:id="rId24" o:title=""/>
          </v:shape>
          <o:OLEObject Type="Embed" ProgID="Equation.DSMT4" ShapeID="_x0000_i1030" DrawAspect="Content" ObjectID="_1763752364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5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17617910" w14:textId="656F3943" w:rsidR="00361475" w:rsidRP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700" w:dyaOrig="380" w14:anchorId="3DEB8BC0">
          <v:shape id="_x0000_i1031" type="#_x0000_t75" style="width:85.15pt;height:18.8pt" o:ole="">
            <v:imagedata r:id="rId26" o:title=""/>
          </v:shape>
          <o:OLEObject Type="Embed" ProgID="Equation.DSMT4" ShapeID="_x0000_i1031" DrawAspect="Content" ObjectID="_1763752365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6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5014E9CF" w14:textId="57EB9879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2079" w:dyaOrig="380" w14:anchorId="5212E208">
          <v:shape id="_x0000_i1032" type="#_x0000_t75" style="width:103.95pt;height:18.8pt" o:ole="">
            <v:imagedata r:id="rId28" o:title=""/>
          </v:shape>
          <o:OLEObject Type="Embed" ProgID="Equation.DSMT4" ShapeID="_x0000_i1032" DrawAspect="Content" ObjectID="_1763752366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</w:instrText>
      </w:r>
      <w:r w:rsidR="00D4394B">
        <w:instrText xml:space="preserve">* Arabic \* MERGEFORMAT </w:instrText>
      </w:r>
      <w:r w:rsidR="00D4394B">
        <w:fldChar w:fldCharType="separate"/>
      </w:r>
      <w:r w:rsidR="00056350">
        <w:rPr>
          <w:noProof/>
        </w:rPr>
        <w:instrText>7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74FFB888" w14:textId="0863B3C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1560" w:dyaOrig="840" w14:anchorId="183AFF18">
          <v:shape id="_x0000_i1033" type="#_x0000_t75" style="width:78.25pt;height:41.95pt" o:ole="">
            <v:imagedata r:id="rId30" o:title=""/>
          </v:shape>
          <o:OLEObject Type="Embed" ProgID="Equation.DSMT4" ShapeID="_x0000_i1033" DrawAspect="Content" ObjectID="_1763752367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8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39621B4F" w14:textId="009FB0C3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680" w:dyaOrig="380" w14:anchorId="407D12A9">
          <v:shape id="_x0000_i1034" type="#_x0000_t75" style="width:83.9pt;height:18.8pt" o:ole="">
            <v:imagedata r:id="rId32" o:title=""/>
          </v:shape>
          <o:OLEObject Type="Embed" ProgID="Equation.DSMT4" ShapeID="_x0000_i1034" DrawAspect="Content" ObjectID="_1763752368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9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588C5B63" w14:textId="25545B86" w:rsidR="00361475" w:rsidRDefault="00361475" w:rsidP="00361475">
      <w:pPr>
        <w:ind w:firstLine="709"/>
      </w:pPr>
    </w:p>
    <w:p w14:paraId="3047EBFD" w14:textId="55B9F368" w:rsidR="00361475" w:rsidRDefault="00361475" w:rsidP="00361475">
      <w:pPr>
        <w:ind w:left="709"/>
      </w:pPr>
      <w:r>
        <w:t xml:space="preserve">где </w:t>
      </w:r>
      <w:r w:rsidRPr="007F252D">
        <w:rPr>
          <w:position w:val="-6"/>
        </w:rPr>
        <w:object w:dxaOrig="279" w:dyaOrig="320" w14:anchorId="52350740">
          <v:shape id="_x0000_i1035" type="#_x0000_t75" style="width:14.4pt;height:15.65pt" o:ole="">
            <v:imagedata r:id="rId34" o:title=""/>
          </v:shape>
          <o:OLEObject Type="Embed" ProgID="Equation.DSMT4" ShapeID="_x0000_i1035" DrawAspect="Content" ObjectID="_1763752369" r:id="rId35"/>
        </w:object>
      </w:r>
      <w:r w:rsidRPr="0068781E">
        <w:t xml:space="preserve"> - </w:t>
      </w:r>
      <w:r>
        <w:t>вектор начальное приближения</w:t>
      </w:r>
      <w:r w:rsidRPr="00361475">
        <w:t xml:space="preserve">; </w:t>
      </w:r>
      <w:r w:rsidRPr="007F252D">
        <w:rPr>
          <w:position w:val="-6"/>
        </w:rPr>
        <w:object w:dxaOrig="279" w:dyaOrig="320" w14:anchorId="737EC01B">
          <v:shape id="_x0000_i1036" type="#_x0000_t75" style="width:14.4pt;height:15.65pt" o:ole="">
            <v:imagedata r:id="rId36" o:title=""/>
          </v:shape>
          <o:OLEObject Type="Embed" ProgID="Equation.DSMT4" ShapeID="_x0000_i1036" DrawAspect="Content" ObjectID="_1763752370" r:id="rId37"/>
        </w:object>
      </w:r>
      <w:r>
        <w:t xml:space="preserve">- вектор решения на </w:t>
      </w:r>
      <w:r w:rsidRPr="007F252D">
        <w:rPr>
          <w:position w:val="-6"/>
        </w:rPr>
        <w:object w:dxaOrig="200" w:dyaOrig="279" w14:anchorId="58AE892B">
          <v:shape id="_x0000_i1037" type="#_x0000_t75" style="width:10pt;height:14.4pt" o:ole="">
            <v:imagedata r:id="rId38" o:title=""/>
          </v:shape>
          <o:OLEObject Type="Embed" ProgID="Equation.DSMT4" ShapeID="_x0000_i1037" DrawAspect="Content" ObjectID="_1763752371" r:id="rId39"/>
        </w:object>
      </w:r>
      <w:r>
        <w:t>-й (текущей итерации)</w:t>
      </w:r>
      <w:r w:rsidRPr="00361475">
        <w:t>;</w:t>
      </w:r>
      <w:r>
        <w:t xml:space="preserve"> </w:t>
      </w:r>
      <w:r w:rsidRPr="00361475">
        <w:rPr>
          <w:position w:val="-4"/>
        </w:rPr>
        <w:object w:dxaOrig="260" w:dyaOrig="300" w14:anchorId="1C07580B">
          <v:shape id="_x0000_i1038" type="#_x0000_t75" style="width:12.5pt;height:15.05pt" o:ole="">
            <v:imagedata r:id="rId40" o:title=""/>
          </v:shape>
          <o:OLEObject Type="Embed" ProgID="Equation.DSMT4" ShapeID="_x0000_i1038" DrawAspect="Content" ObjectID="_1763752372" r:id="rId41"/>
        </w:object>
      </w:r>
      <w:r>
        <w:t xml:space="preserve">- вектор невязки на </w:t>
      </w:r>
      <w:r w:rsidRPr="007F252D">
        <w:rPr>
          <w:position w:val="-6"/>
        </w:rPr>
        <w:object w:dxaOrig="200" w:dyaOrig="279" w14:anchorId="06549678">
          <v:shape id="_x0000_i1039" type="#_x0000_t75" style="width:10pt;height:14.4pt" o:ole="">
            <v:imagedata r:id="rId38" o:title=""/>
          </v:shape>
          <o:OLEObject Type="Embed" ProgID="Equation.DSMT4" ShapeID="_x0000_i1039" DrawAspect="Content" ObjectID="_1763752373" r:id="rId42"/>
        </w:object>
      </w:r>
      <w:r>
        <w:t>-й (текущей) итерации</w:t>
      </w:r>
      <w:r w:rsidRPr="00361475">
        <w:t xml:space="preserve">; </w:t>
      </w:r>
      <w:r w:rsidRPr="00361475">
        <w:rPr>
          <w:position w:val="-4"/>
        </w:rPr>
        <w:object w:dxaOrig="279" w:dyaOrig="300" w14:anchorId="0553D077">
          <v:shape id="_x0000_i1040" type="#_x0000_t75" style="width:14.4pt;height:15.05pt" o:ole="">
            <v:imagedata r:id="rId43" o:title=""/>
          </v:shape>
          <o:OLEObject Type="Embed" ProgID="Equation.DSMT4" ShapeID="_x0000_i1040" DrawAspect="Content" ObjectID="_1763752374" r:id="rId44"/>
        </w:object>
      </w:r>
      <w:r>
        <w:t xml:space="preserve">- вектор спуска (сопряженное направление) на </w:t>
      </w:r>
      <w:r w:rsidRPr="007F252D">
        <w:rPr>
          <w:position w:val="-6"/>
        </w:rPr>
        <w:object w:dxaOrig="200" w:dyaOrig="279" w14:anchorId="57B5E474">
          <v:shape id="_x0000_i1041" type="#_x0000_t75" style="width:10pt;height:14.4pt" o:ole="">
            <v:imagedata r:id="rId38" o:title=""/>
          </v:shape>
          <o:OLEObject Type="Embed" ProgID="Equation.DSMT4" ShapeID="_x0000_i1041" DrawAspect="Content" ObjectID="_1763752375" r:id="rId45"/>
        </w:object>
      </w:r>
      <w:r>
        <w:t>-й итерации</w:t>
      </w:r>
      <w:r w:rsidRPr="00361475">
        <w:t xml:space="preserve">; </w:t>
      </w:r>
      <w:r w:rsidRPr="00361475">
        <w:rPr>
          <w:position w:val="-12"/>
        </w:rPr>
        <w:object w:dxaOrig="639" w:dyaOrig="360" w14:anchorId="351F6157">
          <v:shape id="_x0000_i1042" type="#_x0000_t75" style="width:31.95pt;height:18.8pt" o:ole="">
            <v:imagedata r:id="rId46" o:title=""/>
          </v:shape>
          <o:OLEObject Type="Embed" ProgID="Equation.DSMT4" ShapeID="_x0000_i1042" DrawAspect="Content" ObjectID="_1763752376" r:id="rId47"/>
        </w:object>
      </w:r>
      <w:r>
        <w:t xml:space="preserve"> - коэффициенты.</w:t>
      </w:r>
    </w:p>
    <w:p w14:paraId="7147EDF9" w14:textId="0789B397" w:rsidR="00361475" w:rsidRPr="00361475" w:rsidRDefault="00361475" w:rsidP="00361475">
      <w:pPr>
        <w:ind w:left="709"/>
      </w:pPr>
      <w:r>
        <w:t>Выход из итерационного процесса осуществляется либо по условию малости относительной невязки</w:t>
      </w:r>
    </w:p>
    <w:p w14:paraId="2936AEE8" w14:textId="3B6691FE" w:rsidR="00361475" w:rsidRDefault="00361475" w:rsidP="00361475">
      <w:pPr>
        <w:pStyle w:val="MTDisplayEquation"/>
      </w:pPr>
      <w:r>
        <w:tab/>
      </w:r>
      <w:r w:rsidRPr="00361475">
        <w:rPr>
          <w:position w:val="-32"/>
        </w:rPr>
        <w:object w:dxaOrig="840" w:dyaOrig="800" w14:anchorId="2E7C7C74">
          <v:shape id="_x0000_i1043" type="#_x0000_t75" style="width:41.95pt;height:40.05pt" o:ole="">
            <v:imagedata r:id="rId48" o:title=""/>
          </v:shape>
          <o:OLEObject Type="Embed" ProgID="Equation.DSMT4" ShapeID="_x0000_i1043" DrawAspect="Content" ObjectID="_1763752377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0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56FF1DE8" w14:textId="7A2C21AB" w:rsidR="003E1D5A" w:rsidRDefault="003E1D5A" w:rsidP="003E1D5A">
      <w:pPr>
        <w:ind w:left="709"/>
      </w:pPr>
      <w:r>
        <w:t xml:space="preserve">Для ускорения сходимости итерационных методов обычно используют </w:t>
      </w:r>
      <w:proofErr w:type="spellStart"/>
      <w:r>
        <w:t>предобусловливание</w:t>
      </w:r>
      <w:proofErr w:type="spellEnd"/>
      <w:r>
        <w:t xml:space="preserve"> матрицы системы. Одним методов </w:t>
      </w:r>
      <w:proofErr w:type="spellStart"/>
      <w:r>
        <w:t>предобусловливания</w:t>
      </w:r>
      <w:proofErr w:type="spellEnd"/>
      <w:r>
        <w:t xml:space="preserve"> является метод </w:t>
      </w:r>
      <w:r w:rsidRPr="003E1D5A">
        <w:rPr>
          <w:b/>
          <w:bCs/>
        </w:rPr>
        <w:t>неполной факторизации</w:t>
      </w:r>
      <w:r>
        <w:rPr>
          <w:b/>
          <w:bCs/>
        </w:rPr>
        <w:t xml:space="preserve">. </w:t>
      </w:r>
      <w:r>
        <w:t xml:space="preserve">Рассмотрим процедуру для </w:t>
      </w:r>
      <w:proofErr w:type="spellStart"/>
      <w:r>
        <w:t>предобусловленной</w:t>
      </w:r>
      <w:proofErr w:type="spellEnd"/>
      <w:r>
        <w:t xml:space="preserve"> СЛАУ </w:t>
      </w:r>
      <w:r w:rsidR="00C7454E">
        <w:t xml:space="preserve"> </w:t>
      </w:r>
      <w:r w:rsidR="00C7454E" w:rsidRPr="00C7454E">
        <w:rPr>
          <w:position w:val="-10"/>
          <w:lang w:val="en-US"/>
        </w:rPr>
        <w:object w:dxaOrig="740" w:dyaOrig="320" w14:anchorId="0BD5AC30">
          <v:shape id="_x0000_i1044" type="#_x0000_t75" style="width:36.3pt;height:15.65pt" o:ole="">
            <v:imagedata r:id="rId50" o:title=""/>
          </v:shape>
          <o:OLEObject Type="Embed" ProgID="Equation.DSMT4" ShapeID="_x0000_i1044" DrawAspect="Content" ObjectID="_1763752378" r:id="rId51"/>
        </w:object>
      </w:r>
      <w:r w:rsidR="00C7454E">
        <w:t xml:space="preserve">, построенную на основе метода сопряженных градиентов. </w:t>
      </w:r>
      <w:r w:rsidR="00BA3584">
        <w:t>Итак,</w:t>
      </w:r>
      <w:r w:rsidR="00C7454E">
        <w:t xml:space="preserve"> вместо исходной СЛАУ </w:t>
      </w:r>
      <w:r w:rsidR="00C7454E" w:rsidRPr="00C7454E">
        <w:rPr>
          <w:position w:val="-10"/>
        </w:rPr>
        <w:object w:dxaOrig="760" w:dyaOrig="320" w14:anchorId="409028C5">
          <v:shape id="_x0000_i1045" type="#_x0000_t75" style="width:37.55pt;height:15.65pt" o:ole="">
            <v:imagedata r:id="rId52" o:title=""/>
          </v:shape>
          <o:OLEObject Type="Embed" ProgID="Equation.DSMT4" ShapeID="_x0000_i1045" DrawAspect="Content" ObjectID="_1763752379" r:id="rId53"/>
        </w:object>
      </w:r>
      <w:r w:rsidR="00C7454E">
        <w:t xml:space="preserve"> будем решать СЛАУ </w:t>
      </w:r>
      <w:r w:rsidR="00C7454E" w:rsidRPr="00C7454E">
        <w:rPr>
          <w:position w:val="-10"/>
          <w:lang w:val="en-US"/>
        </w:rPr>
        <w:object w:dxaOrig="740" w:dyaOrig="320" w14:anchorId="5DCA1B55">
          <v:shape id="_x0000_i1046" type="#_x0000_t75" style="width:36.3pt;height:15.65pt" o:ole="">
            <v:imagedata r:id="rId50" o:title=""/>
          </v:shape>
          <o:OLEObject Type="Embed" ProgID="Equation.DSMT4" ShapeID="_x0000_i1046" DrawAspect="Content" ObjectID="_1763752380" r:id="rId54"/>
        </w:object>
      </w:r>
      <w:r w:rsidR="00C7454E">
        <w:t>, в которой</w:t>
      </w:r>
    </w:p>
    <w:p w14:paraId="706253ED" w14:textId="73602295" w:rsidR="00C7454E" w:rsidRDefault="005F6F4B" w:rsidP="005F6F4B">
      <w:pPr>
        <w:ind w:left="709"/>
        <w:jc w:val="center"/>
      </w:pPr>
      <w:r w:rsidRPr="00C7454E">
        <w:rPr>
          <w:position w:val="-16"/>
        </w:rPr>
        <w:object w:dxaOrig="4400" w:dyaOrig="480" w14:anchorId="187ED7BE">
          <v:shape id="_x0000_i1047" type="#_x0000_t75" style="width:220.4pt;height:23.8pt" o:ole="">
            <v:imagedata r:id="rId55" o:title=""/>
          </v:shape>
          <o:OLEObject Type="Embed" ProgID="Equation.DSMT4" ShapeID="_x0000_i1047" DrawAspect="Content" ObjectID="_1763752381" r:id="rId56"/>
        </w:object>
      </w:r>
    </w:p>
    <w:p w14:paraId="4A1BAC75" w14:textId="4CBF620C" w:rsidR="005F6F4B" w:rsidRPr="002D411F" w:rsidRDefault="005F6F4B" w:rsidP="005F6F4B">
      <w:pPr>
        <w:ind w:left="709"/>
        <w:jc w:val="center"/>
      </w:pPr>
      <w:r w:rsidRPr="005F6F4B">
        <w:rPr>
          <w:position w:val="-10"/>
        </w:rPr>
        <w:object w:dxaOrig="720" w:dyaOrig="320" w14:anchorId="257332B7">
          <v:shape id="_x0000_i1048" type="#_x0000_t75" style="width:36.3pt;height:15.65pt" o:ole="">
            <v:imagedata r:id="rId57" o:title=""/>
          </v:shape>
          <o:OLEObject Type="Embed" ProgID="Equation.DSMT4" ShapeID="_x0000_i1048" DrawAspect="Content" ObjectID="_1763752382" r:id="rId58"/>
        </w:object>
      </w:r>
      <w:r w:rsidRPr="002D411F">
        <w:t xml:space="preserve">         </w:t>
      </w:r>
      <w:r w:rsidRPr="005F6F4B">
        <w:rPr>
          <w:position w:val="-10"/>
          <w:lang w:val="en-US"/>
        </w:rPr>
        <w:object w:dxaOrig="1860" w:dyaOrig="360" w14:anchorId="2C5B41BA">
          <v:shape id="_x0000_i1049" type="#_x0000_t75" style="width:93.3pt;height:18.8pt" o:ole="">
            <v:imagedata r:id="rId59" o:title=""/>
          </v:shape>
          <o:OLEObject Type="Embed" ProgID="Equation.DSMT4" ShapeID="_x0000_i1049" DrawAspect="Content" ObjectID="_1763752383" r:id="rId60"/>
        </w:object>
      </w:r>
    </w:p>
    <w:p w14:paraId="65214272" w14:textId="2EFD3E2A" w:rsidR="005F6F4B" w:rsidRPr="005F6F4B" w:rsidRDefault="005F6F4B" w:rsidP="005F6F4B">
      <w:pPr>
        <w:ind w:left="709"/>
      </w:pPr>
      <w:r>
        <w:lastRenderedPageBreak/>
        <w:t xml:space="preserve">Где матрицы </w:t>
      </w:r>
      <w:r w:rsidRPr="005F6F4B">
        <w:rPr>
          <w:position w:val="-4"/>
          <w:lang w:val="en-US"/>
        </w:rPr>
        <w:object w:dxaOrig="220" w:dyaOrig="260" w14:anchorId="5DC36330">
          <v:shape id="_x0000_i1050" type="#_x0000_t75" style="width:11.25pt;height:12.5pt" o:ole="">
            <v:imagedata r:id="rId61" o:title=""/>
          </v:shape>
          <o:OLEObject Type="Embed" ProgID="Equation.DSMT4" ShapeID="_x0000_i1050" DrawAspect="Content" ObjectID="_1763752384" r:id="rId62"/>
        </w:object>
      </w:r>
      <w:r w:rsidRPr="005F6F4B">
        <w:t xml:space="preserve"> </w:t>
      </w:r>
      <w:r>
        <w:t xml:space="preserve">и </w:t>
      </w:r>
      <w:r w:rsidRPr="005F6F4B">
        <w:rPr>
          <w:position w:val="-6"/>
          <w:lang w:val="en-US"/>
        </w:rPr>
        <w:object w:dxaOrig="260" w:dyaOrig="279" w14:anchorId="0D9613ED">
          <v:shape id="_x0000_i1051" type="#_x0000_t75" style="width:12.5pt;height:14.4pt" o:ole="">
            <v:imagedata r:id="rId63" o:title=""/>
          </v:shape>
          <o:OLEObject Type="Embed" ProgID="Equation.DSMT4" ShapeID="_x0000_i1051" DrawAspect="Content" ObjectID="_1763752385" r:id="rId64"/>
        </w:object>
      </w:r>
      <w:r w:rsidRPr="005F6F4B">
        <w:t xml:space="preserve"> </w:t>
      </w:r>
      <w:r>
        <w:t xml:space="preserve">соответственно нижняя треугольная и </w:t>
      </w:r>
      <w:proofErr w:type="spellStart"/>
      <w:r>
        <w:t>верхнетругольная</w:t>
      </w:r>
      <w:proofErr w:type="spellEnd"/>
      <w:r>
        <w:t xml:space="preserve"> матрицы неполной факторизации исходной матрицы </w:t>
      </w:r>
      <w:r w:rsidRPr="005F6F4B">
        <w:rPr>
          <w:position w:val="-4"/>
          <w:lang w:val="en-US"/>
        </w:rPr>
        <w:object w:dxaOrig="240" w:dyaOrig="260" w14:anchorId="6EEA37D1">
          <v:shape id="_x0000_i1052" type="#_x0000_t75" style="width:11.9pt;height:12.5pt" o:ole="">
            <v:imagedata r:id="rId65" o:title=""/>
          </v:shape>
          <o:OLEObject Type="Embed" ProgID="Equation.DSMT4" ShapeID="_x0000_i1052" DrawAspect="Content" ObjectID="_1763752386" r:id="rId66"/>
        </w:object>
      </w:r>
      <w:r>
        <w:t>.</w:t>
      </w:r>
    </w:p>
    <w:p w14:paraId="591FAB58" w14:textId="494EABD8" w:rsidR="005F6F4B" w:rsidRDefault="005F6F4B" w:rsidP="005F6F4B">
      <w:pPr>
        <w:ind w:left="709"/>
      </w:pPr>
      <w:r w:rsidRPr="005F6F4B">
        <w:t xml:space="preserve">Тогда </w:t>
      </w:r>
      <w:r>
        <w:t>формулы метода сопряженных градиентов преобразуются</w:t>
      </w:r>
      <w:r w:rsidR="002D411F">
        <w:t xml:space="preserve"> к</w:t>
      </w:r>
      <w:r>
        <w:t xml:space="preserve"> следующ</w:t>
      </w:r>
      <w:r w:rsidR="002D411F">
        <w:t>ему</w:t>
      </w:r>
      <w:r>
        <w:t xml:space="preserve"> </w:t>
      </w:r>
      <w:r w:rsidR="002D411F">
        <w:t>виду:</w:t>
      </w:r>
    </w:p>
    <w:p w14:paraId="7F9FF748" w14:textId="454A6AA4" w:rsidR="002D411F" w:rsidRDefault="002D411F" w:rsidP="005F6F4B">
      <w:pPr>
        <w:ind w:left="709"/>
      </w:pPr>
      <w:r>
        <w:t>Выбирается начальное приближение и полагается</w:t>
      </w:r>
    </w:p>
    <w:p w14:paraId="79C73C56" w14:textId="73C1CF46" w:rsidR="002D411F" w:rsidRDefault="002D411F" w:rsidP="002D411F">
      <w:pPr>
        <w:pStyle w:val="MTDisplayEquation"/>
      </w:pPr>
      <w:r>
        <w:tab/>
      </w:r>
      <w:r w:rsidR="00262D5F" w:rsidRPr="002D411F">
        <w:rPr>
          <w:position w:val="-10"/>
        </w:rPr>
        <w:object w:dxaOrig="6640" w:dyaOrig="360" w14:anchorId="11EF527A">
          <v:shape id="_x0000_i1053" type="#_x0000_t75" style="width:331.85pt;height:18.8pt" o:ole="">
            <v:imagedata r:id="rId67" o:title=""/>
          </v:shape>
          <o:OLEObject Type="Embed" ProgID="Equation.DSMT4" ShapeID="_x0000_i1053" DrawAspect="Content" ObjectID="_1763752387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1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75309AEB" w14:textId="6E9DC1C1" w:rsidR="002D411F" w:rsidRPr="002D411F" w:rsidRDefault="002D411F" w:rsidP="002D411F">
      <w:pPr>
        <w:pStyle w:val="MTDisplayEquation"/>
        <w:rPr>
          <w:lang w:val="en-US"/>
        </w:rPr>
      </w:pPr>
      <w:r>
        <w:rPr>
          <w:lang w:val="en-US"/>
        </w:rPr>
        <w:tab/>
      </w:r>
      <w:r w:rsidRPr="002D411F">
        <w:rPr>
          <w:position w:val="-10"/>
          <w:lang w:val="en-US"/>
        </w:rPr>
        <w:object w:dxaOrig="1500" w:dyaOrig="360" w14:anchorId="79643622">
          <v:shape id="_x0000_i1054" type="#_x0000_t75" style="width:75.15pt;height:18.8pt" o:ole="">
            <v:imagedata r:id="rId69" o:title=""/>
          </v:shape>
          <o:OLEObject Type="Embed" ProgID="Equation.DSMT4" ShapeID="_x0000_i1054" DrawAspect="Content" ObjectID="_1763752388" r:id="rId70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BE89DF6" w14:textId="53BDB682" w:rsidR="002D411F" w:rsidRDefault="00E06FBA" w:rsidP="00E06FBA">
      <w:pPr>
        <w:pStyle w:val="MTDisplayEquation"/>
      </w:pPr>
      <w:r>
        <w:tab/>
      </w:r>
      <w:r w:rsidR="00407673" w:rsidRPr="00E06FBA">
        <w:rPr>
          <w:position w:val="-36"/>
        </w:rPr>
        <w:object w:dxaOrig="3320" w:dyaOrig="840" w14:anchorId="46ED701C">
          <v:shape id="_x0000_i1055" type="#_x0000_t75" style="width:165.9pt;height:41.95pt" o:ole="">
            <v:imagedata r:id="rId71" o:title=""/>
          </v:shape>
          <o:OLEObject Type="Embed" ProgID="Equation.DSMT4" ShapeID="_x0000_i1055" DrawAspect="Content" ObjectID="_1763752389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3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71ED7B92" w14:textId="665C9D55" w:rsidR="002D411F" w:rsidRPr="00E06FBA" w:rsidRDefault="00E06FBA" w:rsidP="00E06FBA">
      <w:pPr>
        <w:pStyle w:val="MTDisplayEquation"/>
        <w:rPr>
          <w:lang w:val="en-US"/>
        </w:rPr>
      </w:pPr>
      <w:r>
        <w:rPr>
          <w:lang w:val="en-US"/>
        </w:rPr>
        <w:tab/>
      </w:r>
      <w:r w:rsidRPr="00E06FBA">
        <w:rPr>
          <w:position w:val="-12"/>
          <w:lang w:val="en-US"/>
        </w:rPr>
        <w:object w:dxaOrig="1700" w:dyaOrig="380" w14:anchorId="04CB1144">
          <v:shape id="_x0000_i1056" type="#_x0000_t75" style="width:85.15pt;height:18.8pt" o:ole="">
            <v:imagedata r:id="rId73" o:title=""/>
          </v:shape>
          <o:OLEObject Type="Embed" ProgID="Equation.DSMT4" ShapeID="_x0000_i1056" DrawAspect="Content" ObjectID="_1763752390" r:id="rId7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59FB6B1" w14:textId="2FA41E9E" w:rsidR="002D411F" w:rsidRDefault="00E06FBA" w:rsidP="00E06FBA">
      <w:pPr>
        <w:pStyle w:val="MTDisplayEquation"/>
      </w:pPr>
      <w:r>
        <w:tab/>
      </w:r>
      <w:r w:rsidRPr="00E06FBA">
        <w:rPr>
          <w:position w:val="-12"/>
        </w:rPr>
        <w:object w:dxaOrig="3420" w:dyaOrig="380" w14:anchorId="7FA764BE">
          <v:shape id="_x0000_i1057" type="#_x0000_t75" style="width:170.9pt;height:18.8pt" o:ole="">
            <v:imagedata r:id="rId75" o:title=""/>
          </v:shape>
          <o:OLEObject Type="Embed" ProgID="Equation.DSMT4" ShapeID="_x0000_i1057" DrawAspect="Content" ObjectID="_1763752391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5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58A4C42E" w14:textId="0E5F4CF5" w:rsidR="00E06FBA" w:rsidRDefault="00E06FBA" w:rsidP="00E06FBA">
      <w:pPr>
        <w:pStyle w:val="MTDisplayEquation"/>
      </w:pPr>
      <w:r>
        <w:tab/>
      </w:r>
      <w:r w:rsidRPr="00E06FBA">
        <w:rPr>
          <w:position w:val="-36"/>
        </w:rPr>
        <w:object w:dxaOrig="1579" w:dyaOrig="840" w14:anchorId="66F15FC7">
          <v:shape id="_x0000_i1058" type="#_x0000_t75" style="width:78.25pt;height:41.95pt" o:ole="">
            <v:imagedata r:id="rId77" o:title=""/>
          </v:shape>
          <o:OLEObject Type="Embed" ProgID="Equation.DSMT4" ShapeID="_x0000_i1058" DrawAspect="Content" ObjectID="_1763752392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6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36157898" w14:textId="62E64C13" w:rsidR="00E06FBA" w:rsidRDefault="00E06FBA" w:rsidP="00056350">
      <w:pPr>
        <w:pStyle w:val="MTDisplayEquation"/>
      </w:pPr>
      <w:r>
        <w:tab/>
      </w:r>
      <w:r w:rsidRPr="00E06FBA">
        <w:rPr>
          <w:position w:val="-12"/>
        </w:rPr>
        <w:object w:dxaOrig="1680" w:dyaOrig="400" w14:anchorId="7A67D354">
          <v:shape id="_x0000_i1059" type="#_x0000_t75" style="width:83.9pt;height:20.05pt" o:ole="">
            <v:imagedata r:id="rId79" o:title=""/>
          </v:shape>
          <o:OLEObject Type="Embed" ProgID="Equation.DSMT4" ShapeID="_x0000_i1059" DrawAspect="Content" ObjectID="_1763752393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 w:rsidR="00056350"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 w:rsidR="00056350">
        <w:rPr>
          <w:noProof/>
        </w:rPr>
        <w:instrText>17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1CB4C291" w14:textId="281E69C9" w:rsidR="00056350" w:rsidRDefault="00056350" w:rsidP="00056350">
      <w:pPr>
        <w:ind w:left="709"/>
      </w:pPr>
      <w:r>
        <w:t>По окончании итерационного процесса вектор решения вычисляется следующим образом:</w:t>
      </w:r>
    </w:p>
    <w:p w14:paraId="31CD0402" w14:textId="48891CE0" w:rsidR="00056350" w:rsidRPr="00056350" w:rsidRDefault="00056350" w:rsidP="00056350">
      <w:pPr>
        <w:pStyle w:val="MTDisplayEquation"/>
      </w:pPr>
      <w:r>
        <w:tab/>
      </w:r>
      <w:r w:rsidRPr="00056350">
        <w:rPr>
          <w:position w:val="-6"/>
        </w:rPr>
        <w:object w:dxaOrig="900" w:dyaOrig="320" w14:anchorId="27896AF4">
          <v:shape id="_x0000_i1060" type="#_x0000_t75" style="width:45.1pt;height:15.65pt" o:ole="">
            <v:imagedata r:id="rId81" o:title=""/>
          </v:shape>
          <o:OLEObject Type="Embed" ProgID="Equation.DSMT4" ShapeID="_x0000_i1060" DrawAspect="Content" ObjectID="_1763752394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4394B">
        <w:fldChar w:fldCharType="begin"/>
      </w:r>
      <w:r w:rsidR="00D4394B">
        <w:instrText xml:space="preserve"> SEQ MTSec \c \* Arabic \* MERGEFORMAT </w:instrText>
      </w:r>
      <w:r w:rsidR="00D4394B">
        <w:fldChar w:fldCharType="separate"/>
      </w:r>
      <w:r>
        <w:rPr>
          <w:noProof/>
        </w:rPr>
        <w:instrText>1</w:instrText>
      </w:r>
      <w:r w:rsidR="00D4394B">
        <w:rPr>
          <w:noProof/>
        </w:rPr>
        <w:fldChar w:fldCharType="end"/>
      </w:r>
      <w:r>
        <w:instrText>.</w:instrText>
      </w:r>
      <w:r w:rsidR="00D4394B">
        <w:fldChar w:fldCharType="begin"/>
      </w:r>
      <w:r w:rsidR="00D4394B">
        <w:instrText xml:space="preserve"> SEQ MTEqn \c \* Arabic \* MERGEFORMAT </w:instrText>
      </w:r>
      <w:r w:rsidR="00D4394B">
        <w:fldChar w:fldCharType="separate"/>
      </w:r>
      <w:r>
        <w:rPr>
          <w:noProof/>
        </w:rPr>
        <w:instrText>18</w:instrText>
      </w:r>
      <w:r w:rsidR="00D4394B">
        <w:rPr>
          <w:noProof/>
        </w:rPr>
        <w:fldChar w:fldCharType="end"/>
      </w:r>
      <w:r>
        <w:instrText>)</w:instrText>
      </w:r>
      <w:r>
        <w:fldChar w:fldCharType="end"/>
      </w:r>
    </w:p>
    <w:p w14:paraId="183A530E" w14:textId="10910FBD" w:rsidR="00E06FBA" w:rsidRPr="00056350" w:rsidRDefault="00E06FBA" w:rsidP="00E06FBA">
      <w:pPr>
        <w:ind w:left="1134"/>
        <w:rPr>
          <w:lang w:val="en-US"/>
        </w:rPr>
      </w:pPr>
    </w:p>
    <w:p w14:paraId="216A84EB" w14:textId="0E79F22F" w:rsidR="002D411F" w:rsidRPr="005F6F4B" w:rsidRDefault="00056350" w:rsidP="00056350">
      <w:r>
        <w:br w:type="page"/>
      </w:r>
    </w:p>
    <w:p w14:paraId="24E80BDE" w14:textId="16BF6A88" w:rsidR="007B642F" w:rsidRDefault="007B642F" w:rsidP="00030E9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с регулируемым числом обусловленности</w:t>
      </w:r>
    </w:p>
    <w:p w14:paraId="6C491879" w14:textId="376E2B96" w:rsidR="007C4CE3" w:rsidRDefault="00CD4197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A1370A">
        <w:rPr>
          <w:rFonts w:cstheme="minorHAnsi"/>
          <w:b/>
          <w:bCs/>
          <w:color w:val="000000"/>
          <w:position w:val="-210"/>
          <w:sz w:val="24"/>
          <w:szCs w:val="24"/>
        </w:rPr>
        <w:object w:dxaOrig="9000" w:dyaOrig="4320" w14:anchorId="20F7EF36">
          <v:shape id="_x0000_i1061" type="#_x0000_t75" style="width:449.55pt;height:3in" o:ole="">
            <v:imagedata r:id="rId83" o:title=""/>
          </v:shape>
          <o:OLEObject Type="Embed" ProgID="Equation.DSMT4" ShapeID="_x0000_i1061" DrawAspect="Content" ObjectID="_1763752395" r:id="rId84"/>
        </w:object>
      </w:r>
    </w:p>
    <w:p w14:paraId="188AE04D" w14:textId="1FBF6EDC" w:rsidR="004276A8" w:rsidRDefault="004276A8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0E0CBC9A" w14:textId="2DE7C460" w:rsidR="00A23C1D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34678CC" wp14:editId="34E46D37">
            <wp:extent cx="5883215" cy="2468533"/>
            <wp:effectExtent l="0" t="0" r="381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890807" cy="247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55FA2" w14:textId="3A3EB431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D649635" wp14:editId="4E6CBC75">
            <wp:extent cx="5875879" cy="3535404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877993" cy="3536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39425" w14:textId="0C4905B6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86CD861" wp14:editId="32B5E319">
            <wp:extent cx="3828571" cy="2942857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28571" cy="2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E77D" w14:textId="77777777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04E83DCA" w14:textId="77777777" w:rsidR="00E2551C" w:rsidRDefault="00E2551C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3EBE6801" w14:textId="248B977B" w:rsidR="00A23C1D" w:rsidRDefault="00A23C1D" w:rsidP="00E2551C">
      <w:pPr>
        <w:pStyle w:val="af8"/>
        <w:tabs>
          <w:tab w:val="left" w:pos="1044"/>
        </w:tabs>
        <w:spacing w:before="360" w:after="120" w:line="240" w:lineRule="auto"/>
        <w:ind w:left="142"/>
        <w:rPr>
          <w:rFonts w:cstheme="minorHAnsi"/>
          <w:b/>
          <w:bCs/>
          <w:color w:val="000000"/>
          <w:sz w:val="24"/>
          <w:szCs w:val="24"/>
        </w:rPr>
      </w:pPr>
    </w:p>
    <w:p w14:paraId="6711B400" w14:textId="0202127B" w:rsidR="00A23C1D" w:rsidRDefault="00A23C1D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1D63E602" w14:textId="4E40F391" w:rsidR="00A23C1D" w:rsidRPr="00A23C1D" w:rsidRDefault="00A23C1D" w:rsidP="00A23C1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6ACE6AB8" w14:textId="4943A8B0" w:rsidR="00CD4197" w:rsidRDefault="00E25807" w:rsidP="00EE4B91">
      <w:pPr>
        <w:tabs>
          <w:tab w:val="left" w:pos="1044"/>
        </w:tabs>
        <w:spacing w:before="360" w:after="120" w:line="240" w:lineRule="auto"/>
        <w:jc w:val="center"/>
      </w:pPr>
      <w:r w:rsidRPr="00E25807">
        <w:rPr>
          <w:position w:val="-210"/>
        </w:rPr>
        <w:object w:dxaOrig="7460" w:dyaOrig="4320" w14:anchorId="71D25DCF">
          <v:shape id="_x0000_i1062" type="#_x0000_t75" style="width:370.65pt;height:3in" o:ole="">
            <v:imagedata r:id="rId88" o:title=""/>
          </v:shape>
          <o:OLEObject Type="Embed" ProgID="Equation.DSMT4" ShapeID="_x0000_i1062" DrawAspect="Content" ObjectID="_1763752396" r:id="rId89"/>
        </w:object>
      </w:r>
    </w:p>
    <w:p w14:paraId="02940393" w14:textId="00694E48" w:rsidR="00E2551C" w:rsidRDefault="00E2551C" w:rsidP="00E2551C">
      <w:pPr>
        <w:tabs>
          <w:tab w:val="left" w:pos="1044"/>
        </w:tabs>
        <w:spacing w:before="360" w:after="120" w:line="240" w:lineRule="auto"/>
        <w:jc w:val="center"/>
      </w:pPr>
      <w:r>
        <w:rPr>
          <w:noProof/>
        </w:rPr>
        <w:drawing>
          <wp:inline distT="0" distB="0" distL="0" distR="0" wp14:anchorId="220470DD" wp14:editId="1A62E816">
            <wp:extent cx="6120130" cy="247269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7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551C">
        <w:rPr>
          <w:noProof/>
        </w:rPr>
        <w:t xml:space="preserve"> </w:t>
      </w:r>
      <w:r>
        <w:rPr>
          <w:noProof/>
        </w:rPr>
        <w:drawing>
          <wp:inline distT="0" distB="0" distL="0" distR="0" wp14:anchorId="2572E71A" wp14:editId="1D92472F">
            <wp:extent cx="6042966" cy="360584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048242" cy="3608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3C0C8" w14:textId="46F32F92" w:rsidR="0017565C" w:rsidRDefault="00E2551C" w:rsidP="00E2551C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FE2254" wp14:editId="59DE79CA">
            <wp:extent cx="3088257" cy="2473717"/>
            <wp:effectExtent l="0" t="0" r="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093044" cy="2477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69493" w14:textId="0A2C2D25" w:rsidR="00E2551C" w:rsidRDefault="00E2551C" w:rsidP="00E2551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051A5155" w14:textId="0E48ED0A" w:rsidR="0017565C" w:rsidRDefault="00E2551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большой размерност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813"/>
        <w:gridCol w:w="4815"/>
      </w:tblGrid>
      <w:tr w:rsidR="00E2551C" w14:paraId="50B0CACF" w14:textId="77777777" w:rsidTr="00E2551C">
        <w:trPr>
          <w:jc w:val="center"/>
        </w:trPr>
        <w:tc>
          <w:tcPr>
            <w:tcW w:w="4814" w:type="dxa"/>
          </w:tcPr>
          <w:p w14:paraId="3220E558" w14:textId="1279F605" w:rsidR="00E2551C" w:rsidRPr="00E2551C" w:rsidRDefault="00E2551C" w:rsidP="00E2551C">
            <w:pPr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N=4545</w:t>
            </w:r>
          </w:p>
        </w:tc>
        <w:tc>
          <w:tcPr>
            <w:tcW w:w="4814" w:type="dxa"/>
          </w:tcPr>
          <w:p w14:paraId="330B39AF" w14:textId="3ADEC519" w:rsidR="00E2551C" w:rsidRPr="00C517D6" w:rsidRDefault="00E2551C" w:rsidP="00E2551C">
            <w:pPr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N=945</w:t>
            </w:r>
          </w:p>
        </w:tc>
      </w:tr>
      <w:tr w:rsidR="00E2551C" w14:paraId="171BFC29" w14:textId="77777777" w:rsidTr="00E2551C">
        <w:trPr>
          <w:jc w:val="center"/>
        </w:trPr>
        <w:tc>
          <w:tcPr>
            <w:tcW w:w="4814" w:type="dxa"/>
          </w:tcPr>
          <w:p w14:paraId="2961580B" w14:textId="05572A2B" w:rsidR="00E2551C" w:rsidRDefault="00E2551C">
            <w:pPr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F97661" wp14:editId="580D716E">
                  <wp:extent cx="2907102" cy="2625503"/>
                  <wp:effectExtent l="0" t="0" r="7620" b="381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3352" cy="2631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67B669B" w14:textId="4658CCD1" w:rsidR="00E2551C" w:rsidRDefault="00C517D6">
            <w:pPr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7B657A6" wp14:editId="3BDA29D8">
                  <wp:extent cx="2920455" cy="2605177"/>
                  <wp:effectExtent l="0" t="0" r="0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9151" cy="2612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BA5D0B" w14:textId="42C52465" w:rsidR="00E2551C" w:rsidRDefault="00E2551C">
      <w:pPr>
        <w:rPr>
          <w:rFonts w:cstheme="minorHAnsi"/>
          <w:b/>
          <w:bCs/>
          <w:color w:val="000000"/>
          <w:sz w:val="24"/>
          <w:szCs w:val="24"/>
        </w:rPr>
      </w:pPr>
    </w:p>
    <w:p w14:paraId="20120332" w14:textId="6E115A18" w:rsidR="00C517D6" w:rsidRDefault="00C517D6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6FBA9C30" w14:textId="49EA837B" w:rsidR="00C517D6" w:rsidRDefault="00C517D6" w:rsidP="00C517D6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Гильберта</w:t>
      </w:r>
    </w:p>
    <w:p w14:paraId="6A010A47" w14:textId="1DA3F88F" w:rsidR="00284FF2" w:rsidRDefault="00100FB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82FF345" wp14:editId="312CC590">
            <wp:extent cx="6120130" cy="3783965"/>
            <wp:effectExtent l="0" t="0" r="0" b="69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8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35839" w14:textId="734CE88D" w:rsidR="00100FB3" w:rsidRPr="00742976" w:rsidRDefault="00100FB3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8826A9F" wp14:editId="7823C9BF">
            <wp:extent cx="6120130" cy="479044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790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2E44B" w14:textId="3B27DF94" w:rsidR="00A8482C" w:rsidRDefault="00A8482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одсчет количества действий</w:t>
      </w:r>
    </w:p>
    <w:p w14:paraId="03B8F9E6" w14:textId="405FDD99" w:rsidR="0099143A" w:rsidRPr="0099143A" w:rsidRDefault="00571538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</w:t>
      </w:r>
      <w:r w:rsidR="0099143A" w:rsidRPr="0099143A">
        <w:rPr>
          <w:rFonts w:cstheme="minorHAnsi"/>
          <w:color w:val="000000"/>
          <w:sz w:val="24"/>
          <w:szCs w:val="24"/>
        </w:rPr>
        <w:t xml:space="preserve">есимметричного МСГ без </w:t>
      </w:r>
      <w:proofErr w:type="spellStart"/>
      <w:r w:rsidR="0099143A" w:rsidRPr="0099143A">
        <w:rPr>
          <w:rFonts w:cstheme="minorHAnsi"/>
          <w:color w:val="000000"/>
          <w:sz w:val="24"/>
          <w:szCs w:val="24"/>
        </w:rPr>
        <w:t>предобусловливания</w:t>
      </w:r>
      <w:proofErr w:type="spellEnd"/>
      <w:r w:rsidR="0099143A" w:rsidRPr="0099143A">
        <w:rPr>
          <w:rFonts w:cstheme="minorHAnsi"/>
          <w:color w:val="000000"/>
          <w:sz w:val="24"/>
          <w:szCs w:val="24"/>
        </w:rPr>
        <w:t xml:space="preserve"> </w:t>
      </w:r>
    </w:p>
    <w:p w14:paraId="38900751" w14:textId="3213EC34" w:rsidR="00A8482C" w:rsidRDefault="00250843" w:rsidP="003C22AD">
      <w:pPr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4257C5">
        <w:rPr>
          <w:rFonts w:cstheme="minorHAnsi"/>
          <w:b/>
          <w:bCs/>
          <w:color w:val="000000"/>
          <w:position w:val="-224"/>
          <w:sz w:val="24"/>
          <w:szCs w:val="24"/>
        </w:rPr>
        <w:object w:dxaOrig="9279" w:dyaOrig="4599" w14:anchorId="698CE5B9">
          <v:shape id="_x0000_i1063" type="#_x0000_t75" style="width:464.55pt;height:230.4pt" o:ole="">
            <v:imagedata r:id="rId97" o:title=""/>
          </v:shape>
          <o:OLEObject Type="Embed" ProgID="Equation.DSMT4" ShapeID="_x0000_i1063" DrawAspect="Content" ObjectID="_1763752397" r:id="rId98"/>
        </w:object>
      </w:r>
    </w:p>
    <w:p w14:paraId="3E80ED83" w14:textId="5C66C506" w:rsidR="004F757E" w:rsidRDefault="004F757E" w:rsidP="004F757E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 w:rsidR="00E8473F">
        <w:rPr>
          <w:rFonts w:cstheme="minorHAnsi"/>
          <w:color w:val="000000"/>
          <w:sz w:val="24"/>
          <w:szCs w:val="24"/>
        </w:rPr>
        <w:t>:</w:t>
      </w:r>
    </w:p>
    <w:p w14:paraId="6DA14DA5" w14:textId="2C7EBAD0" w:rsidR="00101971" w:rsidRPr="00101971" w:rsidRDefault="00101971" w:rsidP="004F757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Количество действий в подготовке: </w:t>
      </w:r>
      <w:r w:rsidRPr="00101971">
        <w:rPr>
          <w:rFonts w:cstheme="minorHAnsi"/>
          <w:color w:val="000000"/>
          <w:position w:val="-6"/>
          <w:sz w:val="24"/>
          <w:szCs w:val="24"/>
        </w:rPr>
        <w:object w:dxaOrig="780" w:dyaOrig="320" w14:anchorId="07ADA378">
          <v:shape id="_x0000_i1064" type="#_x0000_t75" style="width:39.45pt;height:15.65pt" o:ole="">
            <v:imagedata r:id="rId99" o:title=""/>
          </v:shape>
          <o:OLEObject Type="Embed" ProgID="Equation.DSMT4" ShapeID="_x0000_i1064" DrawAspect="Content" ObjectID="_1763752398" r:id="rId100"/>
        </w:object>
      </w:r>
    </w:p>
    <w:p w14:paraId="328BE330" w14:textId="7A7D6943" w:rsidR="00E8473F" w:rsidRPr="004D0220" w:rsidRDefault="00101971" w:rsidP="004F757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Количество действий в итерации </w:t>
      </w:r>
      <w:r w:rsidR="00E8473F" w:rsidRPr="0099143A">
        <w:rPr>
          <w:rFonts w:cstheme="minorHAnsi"/>
          <w:color w:val="000000"/>
          <w:sz w:val="24"/>
          <w:szCs w:val="24"/>
        </w:rPr>
        <w:t xml:space="preserve">МСГ без </w:t>
      </w:r>
      <w:proofErr w:type="spellStart"/>
      <w:r w:rsidR="00E8473F" w:rsidRPr="0099143A">
        <w:rPr>
          <w:rFonts w:cstheme="minorHAnsi"/>
          <w:color w:val="000000"/>
          <w:sz w:val="24"/>
          <w:szCs w:val="24"/>
        </w:rPr>
        <w:t>предобусловливания</w:t>
      </w:r>
      <w:proofErr w:type="spellEnd"/>
      <w:r w:rsidR="00E8473F">
        <w:rPr>
          <w:rFonts w:cstheme="minorHAnsi"/>
          <w:color w:val="000000"/>
          <w:sz w:val="24"/>
          <w:szCs w:val="24"/>
        </w:rPr>
        <w:t xml:space="preserve">: </w:t>
      </w:r>
      <w:r w:rsidRPr="00E8473F">
        <w:rPr>
          <w:rFonts w:cstheme="minorHAnsi"/>
          <w:color w:val="000000"/>
          <w:position w:val="-16"/>
          <w:sz w:val="24"/>
          <w:szCs w:val="24"/>
        </w:rPr>
        <w:object w:dxaOrig="2200" w:dyaOrig="440" w14:anchorId="66FFC06A">
          <v:shape id="_x0000_i1065" type="#_x0000_t75" style="width:110.2pt;height:21.9pt" o:ole="">
            <v:imagedata r:id="rId101" o:title=""/>
          </v:shape>
          <o:OLEObject Type="Embed" ProgID="Equation.DSMT4" ShapeID="_x0000_i1065" DrawAspect="Content" ObjectID="_1763752399" r:id="rId102"/>
        </w:object>
      </w:r>
    </w:p>
    <w:p w14:paraId="26051420" w14:textId="20E42E69" w:rsidR="00B80076" w:rsidRDefault="00B80076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2FA6B2FD" w14:textId="2831EA7D" w:rsidR="00B80076" w:rsidRPr="0099143A" w:rsidRDefault="00B80076" w:rsidP="00B80076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lastRenderedPageBreak/>
        <w:t>Н</w:t>
      </w:r>
      <w:r w:rsidRPr="0099143A">
        <w:rPr>
          <w:rFonts w:cstheme="minorHAnsi"/>
          <w:color w:val="000000"/>
          <w:sz w:val="24"/>
          <w:szCs w:val="24"/>
        </w:rPr>
        <w:t xml:space="preserve">есимметричного МСГ </w:t>
      </w:r>
      <w:r>
        <w:rPr>
          <w:rFonts w:cstheme="minorHAnsi"/>
          <w:color w:val="000000"/>
          <w:sz w:val="24"/>
          <w:szCs w:val="24"/>
          <w:lang w:val="en-US"/>
        </w:rPr>
        <w:t>c</w:t>
      </w:r>
      <w:r w:rsidRPr="00B80076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 xml:space="preserve">диагональным </w:t>
      </w:r>
      <w:proofErr w:type="spellStart"/>
      <w:r w:rsidRPr="0099143A">
        <w:rPr>
          <w:rFonts w:cstheme="minorHAnsi"/>
          <w:color w:val="000000"/>
          <w:sz w:val="24"/>
          <w:szCs w:val="24"/>
        </w:rPr>
        <w:t>предобусловливани</w:t>
      </w:r>
      <w:r w:rsidR="00C7497A">
        <w:rPr>
          <w:rFonts w:cstheme="minorHAnsi"/>
          <w:color w:val="000000"/>
          <w:sz w:val="24"/>
          <w:szCs w:val="24"/>
        </w:rPr>
        <w:t>ем</w:t>
      </w:r>
      <w:proofErr w:type="spellEnd"/>
    </w:p>
    <w:p w14:paraId="30E373F4" w14:textId="486E966E" w:rsidR="00B80076" w:rsidRDefault="009E15BE">
      <w:pPr>
        <w:rPr>
          <w:rFonts w:cstheme="minorHAnsi"/>
          <w:color w:val="000000"/>
          <w:sz w:val="24"/>
          <w:szCs w:val="24"/>
        </w:rPr>
      </w:pPr>
      <w:r w:rsidRPr="009E15BE">
        <w:rPr>
          <w:rFonts w:cstheme="minorHAnsi"/>
          <w:color w:val="000000"/>
          <w:position w:val="-28"/>
          <w:sz w:val="24"/>
          <w:szCs w:val="24"/>
        </w:rPr>
        <w:object w:dxaOrig="1460" w:dyaOrig="680" w14:anchorId="7202F431">
          <v:shape id="_x0000_i1066" type="#_x0000_t75" style="width:72.65pt;height:34.45pt" o:ole="">
            <v:imagedata r:id="rId103" o:title=""/>
          </v:shape>
          <o:OLEObject Type="Embed" ProgID="Equation.DSMT4" ShapeID="_x0000_i1066" DrawAspect="Content" ObjectID="_1763752400" r:id="rId104"/>
        </w:object>
      </w:r>
    </w:p>
    <w:p w14:paraId="558DDA18" w14:textId="4EA03D1C" w:rsidR="009E15BE" w:rsidRDefault="009E15BE">
      <w:pPr>
        <w:rPr>
          <w:rFonts w:cstheme="minorHAnsi"/>
          <w:color w:val="000000"/>
          <w:sz w:val="24"/>
          <w:szCs w:val="24"/>
          <w:lang w:val="en-US"/>
        </w:rPr>
      </w:pPr>
      <w:r>
        <w:rPr>
          <w:rFonts w:cstheme="minorHAnsi"/>
          <w:color w:val="000000"/>
          <w:sz w:val="24"/>
          <w:szCs w:val="24"/>
        </w:rPr>
        <w:t xml:space="preserve">Обозначим вектор </w:t>
      </w:r>
      <w:proofErr w:type="spellStart"/>
      <w:r>
        <w:rPr>
          <w:rFonts w:cstheme="minorHAnsi"/>
          <w:color w:val="000000"/>
          <w:sz w:val="24"/>
          <w:szCs w:val="24"/>
        </w:rPr>
        <w:t>обусл</w:t>
      </w:r>
      <w:r w:rsidR="00C7497A">
        <w:rPr>
          <w:rFonts w:cstheme="minorHAnsi"/>
          <w:color w:val="000000"/>
          <w:sz w:val="24"/>
          <w:szCs w:val="24"/>
        </w:rPr>
        <w:t>о</w:t>
      </w:r>
      <w:r>
        <w:rPr>
          <w:rFonts w:cstheme="minorHAnsi"/>
          <w:color w:val="000000"/>
          <w:sz w:val="24"/>
          <w:szCs w:val="24"/>
        </w:rPr>
        <w:t>влива</w:t>
      </w:r>
      <w:r w:rsidR="00C7497A">
        <w:rPr>
          <w:rFonts w:cstheme="minorHAnsi"/>
          <w:color w:val="000000"/>
          <w:sz w:val="24"/>
          <w:szCs w:val="24"/>
        </w:rPr>
        <w:t>ния</w:t>
      </w:r>
      <w:proofErr w:type="spellEnd"/>
      <w:r>
        <w:rPr>
          <w:rFonts w:cstheme="minorHAnsi"/>
          <w:color w:val="000000"/>
          <w:sz w:val="24"/>
          <w:szCs w:val="24"/>
        </w:rPr>
        <w:t xml:space="preserve"> как </w:t>
      </w:r>
      <w:r w:rsidRPr="009E15BE">
        <w:rPr>
          <w:rFonts w:cstheme="minorHAnsi"/>
          <w:color w:val="000000"/>
          <w:position w:val="-14"/>
          <w:sz w:val="24"/>
          <w:szCs w:val="24"/>
        </w:rPr>
        <w:object w:dxaOrig="499" w:dyaOrig="380" w14:anchorId="73020061">
          <v:shape id="_x0000_i1067" type="#_x0000_t75" style="width:25.05pt;height:18.8pt" o:ole="">
            <v:imagedata r:id="rId105" o:title=""/>
          </v:shape>
          <o:OLEObject Type="Embed" ProgID="Equation.DSMT4" ShapeID="_x0000_i1067" DrawAspect="Content" ObjectID="_1763752401" r:id="rId106"/>
        </w:object>
      </w:r>
    </w:p>
    <w:p w14:paraId="14CBB173" w14:textId="527E0AC9" w:rsidR="009E15BE" w:rsidRPr="009E15BE" w:rsidRDefault="009E15B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Тогда</w:t>
      </w:r>
    </w:p>
    <w:p w14:paraId="65EC80D6" w14:textId="01BA5A88" w:rsidR="00C7497A" w:rsidRDefault="00487C07" w:rsidP="001C7706">
      <w:pPr>
        <w:jc w:val="center"/>
        <w:rPr>
          <w:rFonts w:cstheme="minorHAnsi"/>
          <w:color w:val="000000"/>
          <w:sz w:val="24"/>
          <w:szCs w:val="24"/>
        </w:rPr>
      </w:pPr>
      <w:r w:rsidRPr="001C7706">
        <w:rPr>
          <w:rFonts w:cstheme="minorHAnsi"/>
          <w:color w:val="000000"/>
          <w:position w:val="-140"/>
          <w:sz w:val="24"/>
          <w:szCs w:val="24"/>
        </w:rPr>
        <w:object w:dxaOrig="8160" w:dyaOrig="8040" w14:anchorId="440B057D">
          <v:shape id="_x0000_i1068" type="#_x0000_t75" style="width:407.6pt;height:401.95pt" o:ole="">
            <v:imagedata r:id="rId107" o:title=""/>
          </v:shape>
          <o:OLEObject Type="Embed" ProgID="Equation.DSMT4" ShapeID="_x0000_i1068" DrawAspect="Content" ObjectID="_1763752402" r:id="rId108"/>
        </w:object>
      </w:r>
    </w:p>
    <w:p w14:paraId="4BF64635" w14:textId="36F62414" w:rsidR="00C7497A" w:rsidRDefault="00C7497A" w:rsidP="00C7497A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>
        <w:rPr>
          <w:rFonts w:cstheme="minorHAnsi"/>
          <w:color w:val="000000"/>
          <w:sz w:val="24"/>
          <w:szCs w:val="24"/>
        </w:rPr>
        <w:t>:</w:t>
      </w:r>
    </w:p>
    <w:p w14:paraId="79B163D3" w14:textId="0D916982" w:rsidR="00101971" w:rsidRPr="00101971" w:rsidRDefault="00101971" w:rsidP="0010197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Количество действий в подготовке: </w:t>
      </w:r>
      <w:r w:rsidRPr="00101971">
        <w:rPr>
          <w:rFonts w:cstheme="minorHAnsi"/>
          <w:color w:val="000000"/>
          <w:position w:val="-6"/>
          <w:sz w:val="24"/>
          <w:szCs w:val="24"/>
        </w:rPr>
        <w:object w:dxaOrig="2659" w:dyaOrig="320" w14:anchorId="023300C6">
          <v:shape id="_x0000_i1069" type="#_x0000_t75" style="width:133.35pt;height:15.65pt" o:ole="">
            <v:imagedata r:id="rId109" o:title=""/>
          </v:shape>
          <o:OLEObject Type="Embed" ProgID="Equation.DSMT4" ShapeID="_x0000_i1069" DrawAspect="Content" ObjectID="_1763752403" r:id="rId110"/>
        </w:object>
      </w:r>
    </w:p>
    <w:p w14:paraId="41F038F1" w14:textId="53493135" w:rsidR="00C7497A" w:rsidRPr="00C7497A" w:rsidRDefault="00101971" w:rsidP="00C7497A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оличество действий в итерации</w:t>
      </w:r>
      <w:r w:rsidRPr="00101971">
        <w:rPr>
          <w:rFonts w:cstheme="minorHAnsi"/>
          <w:color w:val="000000"/>
          <w:sz w:val="24"/>
          <w:szCs w:val="24"/>
        </w:rPr>
        <w:t xml:space="preserve"> </w:t>
      </w:r>
      <w:r w:rsidR="00C7497A" w:rsidRPr="0099143A">
        <w:rPr>
          <w:rFonts w:cstheme="minorHAnsi"/>
          <w:color w:val="000000"/>
          <w:sz w:val="24"/>
          <w:szCs w:val="24"/>
        </w:rPr>
        <w:t>МСГ</w:t>
      </w:r>
      <w:r w:rsidR="00BF48A4">
        <w:rPr>
          <w:rFonts w:cstheme="minorHAnsi"/>
          <w:color w:val="000000"/>
          <w:sz w:val="24"/>
          <w:szCs w:val="24"/>
        </w:rPr>
        <w:t xml:space="preserve"> </w:t>
      </w:r>
      <w:r w:rsidR="00C7497A">
        <w:rPr>
          <w:rFonts w:cstheme="minorHAnsi"/>
          <w:color w:val="000000"/>
          <w:sz w:val="24"/>
          <w:szCs w:val="24"/>
          <w:lang w:val="en-US"/>
        </w:rPr>
        <w:t>c</w:t>
      </w:r>
      <w:r w:rsidR="00C7497A" w:rsidRPr="00B80076">
        <w:rPr>
          <w:rFonts w:cstheme="minorHAnsi"/>
          <w:color w:val="000000"/>
          <w:sz w:val="24"/>
          <w:szCs w:val="24"/>
        </w:rPr>
        <w:t xml:space="preserve"> </w:t>
      </w:r>
      <w:r w:rsidR="00C7497A">
        <w:rPr>
          <w:rFonts w:cstheme="minorHAnsi"/>
          <w:color w:val="000000"/>
          <w:sz w:val="24"/>
          <w:szCs w:val="24"/>
        </w:rPr>
        <w:t xml:space="preserve">диагональным </w:t>
      </w:r>
      <w:proofErr w:type="spellStart"/>
      <w:r w:rsidR="00C7497A" w:rsidRPr="0099143A">
        <w:rPr>
          <w:rFonts w:cstheme="minorHAnsi"/>
          <w:color w:val="000000"/>
          <w:sz w:val="24"/>
          <w:szCs w:val="24"/>
        </w:rPr>
        <w:t>предобусловливани</w:t>
      </w:r>
      <w:r w:rsidR="00C7497A">
        <w:rPr>
          <w:rFonts w:cstheme="minorHAnsi"/>
          <w:color w:val="000000"/>
          <w:sz w:val="24"/>
          <w:szCs w:val="24"/>
        </w:rPr>
        <w:t>ем</w:t>
      </w:r>
      <w:proofErr w:type="spellEnd"/>
      <w:r w:rsidR="00C7497A">
        <w:rPr>
          <w:rFonts w:cstheme="minorHAnsi"/>
          <w:color w:val="000000"/>
          <w:sz w:val="24"/>
          <w:szCs w:val="24"/>
        </w:rPr>
        <w:t xml:space="preserve">: </w:t>
      </w:r>
      <w:r w:rsidRPr="00E8473F">
        <w:rPr>
          <w:rFonts w:cstheme="minorHAnsi"/>
          <w:color w:val="000000"/>
          <w:position w:val="-16"/>
          <w:sz w:val="24"/>
          <w:szCs w:val="24"/>
        </w:rPr>
        <w:object w:dxaOrig="2200" w:dyaOrig="440" w14:anchorId="3D178FD9">
          <v:shape id="_x0000_i1070" type="#_x0000_t75" style="width:109.55pt;height:21.9pt" o:ole="">
            <v:imagedata r:id="rId111" o:title=""/>
          </v:shape>
          <o:OLEObject Type="Embed" ProgID="Equation.DSMT4" ShapeID="_x0000_i1070" DrawAspect="Content" ObjectID="_1763752404" r:id="rId112"/>
        </w:object>
      </w:r>
    </w:p>
    <w:p w14:paraId="1264E753" w14:textId="227B0E9E" w:rsidR="00B80076" w:rsidRDefault="00B80076" w:rsidP="001C7706">
      <w:pPr>
        <w:jc w:val="center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273DDE4E" w14:textId="7FD52929" w:rsidR="001D47D9" w:rsidRPr="00101971" w:rsidRDefault="00D45F4A" w:rsidP="00D45F4A">
      <w:pPr>
        <w:tabs>
          <w:tab w:val="left" w:pos="1807"/>
        </w:tabs>
        <w:rPr>
          <w:rFonts w:cstheme="minorHAnsi"/>
          <w:color w:val="000000"/>
          <w:sz w:val="24"/>
          <w:szCs w:val="24"/>
        </w:rPr>
      </w:pPr>
      <w:r w:rsidRPr="00D45F4A">
        <w:rPr>
          <w:rFonts w:cstheme="minorHAnsi"/>
          <w:color w:val="000000"/>
          <w:sz w:val="24"/>
          <w:szCs w:val="24"/>
        </w:rPr>
        <w:lastRenderedPageBreak/>
        <w:t xml:space="preserve">Вычислим для начала количество действий для </w:t>
      </w:r>
      <w:proofErr w:type="gramStart"/>
      <w:r w:rsidRPr="00D45F4A">
        <w:rPr>
          <w:rFonts w:cstheme="minorHAnsi"/>
          <w:color w:val="000000"/>
          <w:sz w:val="24"/>
          <w:szCs w:val="24"/>
          <w:lang w:val="en-US"/>
        </w:rPr>
        <w:t>LU</w:t>
      </w:r>
      <w:r w:rsidRPr="00D45F4A">
        <w:rPr>
          <w:rFonts w:cstheme="minorHAnsi"/>
          <w:color w:val="000000"/>
          <w:sz w:val="24"/>
          <w:szCs w:val="24"/>
        </w:rPr>
        <w:t>(</w:t>
      </w:r>
      <w:proofErr w:type="gramEnd"/>
      <w:r w:rsidRPr="00D45F4A">
        <w:rPr>
          <w:rFonts w:cstheme="minorHAnsi"/>
          <w:color w:val="000000"/>
          <w:sz w:val="24"/>
          <w:szCs w:val="24"/>
          <w:lang w:val="en-US"/>
        </w:rPr>
        <w:t>sq</w:t>
      </w:r>
      <w:r w:rsidRPr="00D45F4A">
        <w:rPr>
          <w:rFonts w:cstheme="minorHAnsi"/>
          <w:color w:val="000000"/>
          <w:sz w:val="24"/>
          <w:szCs w:val="24"/>
        </w:rPr>
        <w:t>) разложения и прямого и обратного хода для него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101971" w14:paraId="132C99AD" w14:textId="77777777" w:rsidTr="009A0FEF">
        <w:tc>
          <w:tcPr>
            <w:tcW w:w="4814" w:type="dxa"/>
          </w:tcPr>
          <w:p w14:paraId="45273F5E" w14:textId="6C3A7174" w:rsidR="00101971" w:rsidRPr="001D47D9" w:rsidRDefault="00101971" w:rsidP="009A0FEF">
            <w:pPr>
              <w:tabs>
                <w:tab w:val="left" w:pos="1807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D45F4A">
              <w:rPr>
                <w:rFonts w:cstheme="minorHAnsi"/>
                <w:color w:val="000000"/>
                <w:sz w:val="24"/>
                <w:szCs w:val="24"/>
                <w:lang w:val="en-US"/>
              </w:rPr>
              <w:t>LU</w:t>
            </w:r>
            <w:r w:rsidRPr="00D45F4A">
              <w:rPr>
                <w:rFonts w:cstheme="minorHAnsi"/>
                <w:color w:val="000000"/>
                <w:sz w:val="24"/>
                <w:szCs w:val="24"/>
              </w:rPr>
              <w:t>(</w:t>
            </w:r>
            <w:proofErr w:type="gramEnd"/>
            <w:r w:rsidRPr="00D45F4A">
              <w:rPr>
                <w:rFonts w:cstheme="minorHAnsi"/>
                <w:color w:val="000000"/>
                <w:sz w:val="24"/>
                <w:szCs w:val="24"/>
                <w:lang w:val="en-US"/>
              </w:rPr>
              <w:t>sq</w:t>
            </w:r>
            <w:r w:rsidRPr="00D45F4A">
              <w:rPr>
                <w:rFonts w:cstheme="minorHAnsi"/>
                <w:color w:val="000000"/>
                <w:sz w:val="24"/>
                <w:szCs w:val="24"/>
              </w:rPr>
              <w:t>)</w:t>
            </w:r>
            <w:r w:rsidRPr="00101971">
              <w:rPr>
                <w:rFonts w:cstheme="minorHAnsi"/>
                <w:color w:val="000000"/>
                <w:sz w:val="24"/>
                <w:szCs w:val="24"/>
              </w:rPr>
              <w:t xml:space="preserve"> </w:t>
            </w:r>
            <w:r>
              <w:rPr>
                <w:rFonts w:cstheme="minorHAnsi"/>
                <w:color w:val="000000"/>
                <w:sz w:val="24"/>
                <w:szCs w:val="24"/>
              </w:rPr>
              <w:t>разложение:</w:t>
            </w:r>
          </w:p>
          <w:p w14:paraId="33760958" w14:textId="0DB6DF0E" w:rsidR="00101971" w:rsidRDefault="00101971" w:rsidP="009A0FEF">
            <w:pPr>
              <w:tabs>
                <w:tab w:val="left" w:pos="1807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284FF2">
              <w:rPr>
                <w:rFonts w:cstheme="minorHAnsi"/>
                <w:color w:val="000000"/>
                <w:position w:val="-112"/>
                <w:sz w:val="24"/>
                <w:szCs w:val="24"/>
              </w:rPr>
              <w:object w:dxaOrig="4980" w:dyaOrig="2320" w14:anchorId="2BCBD140">
                <v:shape id="_x0000_i1071" type="#_x0000_t75" style="width:229.75pt;height:107.7pt" o:ole="">
                  <v:imagedata r:id="rId113" o:title=""/>
                </v:shape>
                <o:OLEObject Type="Embed" ProgID="Equation.DSMT4" ShapeID="_x0000_i1071" DrawAspect="Content" ObjectID="_1763752405" r:id="rId114"/>
              </w:object>
            </w:r>
          </w:p>
        </w:tc>
        <w:tc>
          <w:tcPr>
            <w:tcW w:w="4814" w:type="dxa"/>
          </w:tcPr>
          <w:p w14:paraId="596F7991" w14:textId="44F738F2" w:rsidR="00101971" w:rsidRPr="00D45F4A" w:rsidRDefault="00101971" w:rsidP="009A0FEF">
            <w:pPr>
              <w:tabs>
                <w:tab w:val="left" w:pos="1807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Прямой или обратный ход</w:t>
            </w:r>
          </w:p>
          <w:p w14:paraId="2497A52A" w14:textId="77777777" w:rsidR="00101971" w:rsidRDefault="00101971" w:rsidP="009A0FEF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3A4974">
              <w:rPr>
                <w:rFonts w:cstheme="minorHAnsi"/>
                <w:color w:val="000000"/>
                <w:position w:val="-30"/>
                <w:sz w:val="24"/>
                <w:szCs w:val="24"/>
              </w:rPr>
              <w:object w:dxaOrig="2079" w:dyaOrig="700" w14:anchorId="31104D3A">
                <v:shape id="_x0000_i1072" type="#_x0000_t75" style="width:95.15pt;height:31.95pt" o:ole="">
                  <v:imagedata r:id="rId115" o:title=""/>
                </v:shape>
                <o:OLEObject Type="Embed" ProgID="Equation.DSMT4" ShapeID="_x0000_i1072" DrawAspect="Content" ObjectID="_1763752406" r:id="rId116"/>
              </w:object>
            </w:r>
          </w:p>
          <w:p w14:paraId="52514764" w14:textId="77777777" w:rsidR="00101971" w:rsidRDefault="00101971" w:rsidP="009A0FEF">
            <w:pPr>
              <w:tabs>
                <w:tab w:val="left" w:pos="1807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</w:tr>
    </w:tbl>
    <w:p w14:paraId="3CB3FE0E" w14:textId="77777777" w:rsidR="009A0FEF" w:rsidRDefault="009A0FEF">
      <w:pPr>
        <w:rPr>
          <w:rFonts w:cstheme="minorHAnsi"/>
          <w:color w:val="000000"/>
          <w:sz w:val="24"/>
          <w:szCs w:val="24"/>
        </w:rPr>
      </w:pPr>
    </w:p>
    <w:p w14:paraId="5DBE9646" w14:textId="6ABBABA0" w:rsidR="00D45F4A" w:rsidRPr="009111A0" w:rsidRDefault="009111A0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</w:t>
      </w:r>
      <w:r w:rsidRPr="0099143A">
        <w:rPr>
          <w:rFonts w:cstheme="minorHAnsi"/>
          <w:color w:val="000000"/>
          <w:sz w:val="24"/>
          <w:szCs w:val="24"/>
        </w:rPr>
        <w:t xml:space="preserve">есимметричного МСГ </w:t>
      </w:r>
      <w:r>
        <w:rPr>
          <w:rFonts w:cstheme="minorHAnsi"/>
          <w:color w:val="000000"/>
          <w:sz w:val="24"/>
          <w:szCs w:val="24"/>
        </w:rPr>
        <w:t xml:space="preserve">с </w:t>
      </w:r>
      <w:proofErr w:type="gramStart"/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9111A0">
        <w:rPr>
          <w:rFonts w:cstheme="minorHAnsi"/>
          <w:color w:val="000000"/>
          <w:sz w:val="24"/>
          <w:szCs w:val="24"/>
        </w:rPr>
        <w:t>(</w:t>
      </w:r>
      <w:proofErr w:type="gramEnd"/>
      <w:r>
        <w:rPr>
          <w:rFonts w:cstheme="minorHAnsi"/>
          <w:color w:val="000000"/>
          <w:sz w:val="24"/>
          <w:szCs w:val="24"/>
          <w:lang w:val="en-US"/>
        </w:rPr>
        <w:t>sq</w:t>
      </w:r>
      <w:r w:rsidRPr="009111A0">
        <w:rPr>
          <w:rFonts w:cstheme="minorHAnsi"/>
          <w:color w:val="000000"/>
          <w:sz w:val="24"/>
          <w:szCs w:val="24"/>
        </w:rPr>
        <w:t>)</w:t>
      </w:r>
      <w:r w:rsidRPr="0099143A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99143A">
        <w:rPr>
          <w:rFonts w:cstheme="minorHAnsi"/>
          <w:color w:val="000000"/>
          <w:sz w:val="24"/>
          <w:szCs w:val="24"/>
        </w:rPr>
        <w:t>предобусловливани</w:t>
      </w:r>
      <w:r>
        <w:rPr>
          <w:rFonts w:cstheme="minorHAnsi"/>
          <w:color w:val="000000"/>
          <w:sz w:val="24"/>
          <w:szCs w:val="24"/>
        </w:rPr>
        <w:t>ем</w:t>
      </w:r>
      <w:proofErr w:type="spellEnd"/>
    </w:p>
    <w:p w14:paraId="620F8945" w14:textId="6C61F5D3" w:rsidR="004257C5" w:rsidRDefault="009A0FEF" w:rsidP="00BF48A4">
      <w:pPr>
        <w:jc w:val="center"/>
        <w:rPr>
          <w:rFonts w:cstheme="minorHAnsi"/>
          <w:color w:val="000000"/>
          <w:sz w:val="24"/>
          <w:szCs w:val="24"/>
        </w:rPr>
      </w:pPr>
      <w:r w:rsidRPr="00BF48A4">
        <w:rPr>
          <w:rFonts w:cstheme="minorHAnsi"/>
          <w:color w:val="000000"/>
          <w:position w:val="-122"/>
          <w:sz w:val="24"/>
          <w:szCs w:val="24"/>
        </w:rPr>
        <w:object w:dxaOrig="9100" w:dyaOrig="7680" w14:anchorId="391BAE54">
          <v:shape id="_x0000_i1073" type="#_x0000_t75" style="width:455.15pt;height:383.8pt" o:ole="">
            <v:imagedata r:id="rId117" o:title=""/>
          </v:shape>
          <o:OLEObject Type="Embed" ProgID="Equation.DSMT4" ShapeID="_x0000_i1073" DrawAspect="Content" ObjectID="_1763752407" r:id="rId118"/>
        </w:object>
      </w:r>
    </w:p>
    <w:p w14:paraId="25050C27" w14:textId="39F196D2" w:rsidR="00BF48A4" w:rsidRDefault="00BF48A4" w:rsidP="00BF48A4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>
        <w:rPr>
          <w:rFonts w:cstheme="minorHAnsi"/>
          <w:color w:val="000000"/>
          <w:sz w:val="24"/>
          <w:szCs w:val="24"/>
        </w:rPr>
        <w:t>:</w:t>
      </w:r>
    </w:p>
    <w:p w14:paraId="7A6EA09E" w14:textId="1FF7DAFF" w:rsidR="00101971" w:rsidRPr="00101971" w:rsidRDefault="00101971" w:rsidP="0010197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Количество действий в подготовке: </w:t>
      </w:r>
      <w:r w:rsidR="009A0FEF" w:rsidRPr="003B7503">
        <w:rPr>
          <w:position w:val="-34"/>
        </w:rPr>
        <w:object w:dxaOrig="4440" w:dyaOrig="800" w14:anchorId="0C220A52">
          <v:shape id="_x0000_i1074" type="#_x0000_t75" style="width:222.25pt;height:40.05pt" o:ole="">
            <v:imagedata r:id="rId119" o:title=""/>
          </v:shape>
          <o:OLEObject Type="Embed" ProgID="Equation.DSMT4" ShapeID="_x0000_i1074" DrawAspect="Content" ObjectID="_1763752408" r:id="rId120"/>
        </w:object>
      </w:r>
    </w:p>
    <w:p w14:paraId="1C53308B" w14:textId="0F7635B6" w:rsidR="00FA1053" w:rsidRPr="00524654" w:rsidRDefault="0010197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оличество действий в итерации</w:t>
      </w:r>
      <w:r w:rsidRPr="00101971">
        <w:rPr>
          <w:rFonts w:cstheme="minorHAnsi"/>
          <w:color w:val="000000"/>
          <w:sz w:val="24"/>
          <w:szCs w:val="24"/>
        </w:rPr>
        <w:t xml:space="preserve"> </w:t>
      </w:r>
      <w:r w:rsidR="00BF48A4" w:rsidRPr="0099143A">
        <w:rPr>
          <w:rFonts w:cstheme="minorHAnsi"/>
          <w:color w:val="000000"/>
          <w:sz w:val="24"/>
          <w:szCs w:val="24"/>
        </w:rPr>
        <w:t>МСГ</w:t>
      </w:r>
      <w:r w:rsidR="00BF48A4" w:rsidRPr="00B80076">
        <w:rPr>
          <w:rFonts w:cstheme="minorHAnsi"/>
          <w:color w:val="000000"/>
          <w:sz w:val="24"/>
          <w:szCs w:val="24"/>
        </w:rPr>
        <w:t xml:space="preserve"> </w:t>
      </w:r>
      <w:r w:rsidR="00BF48A4">
        <w:rPr>
          <w:rFonts w:cstheme="minorHAnsi"/>
          <w:color w:val="000000"/>
          <w:sz w:val="24"/>
          <w:szCs w:val="24"/>
        </w:rPr>
        <w:t xml:space="preserve">с </w:t>
      </w:r>
      <w:proofErr w:type="gramStart"/>
      <w:r w:rsidR="00BF48A4">
        <w:rPr>
          <w:rFonts w:cstheme="minorHAnsi"/>
          <w:color w:val="000000"/>
          <w:sz w:val="24"/>
          <w:szCs w:val="24"/>
          <w:lang w:val="en-US"/>
        </w:rPr>
        <w:t>LU</w:t>
      </w:r>
      <w:r w:rsidR="00BF48A4" w:rsidRPr="009111A0">
        <w:rPr>
          <w:rFonts w:cstheme="minorHAnsi"/>
          <w:color w:val="000000"/>
          <w:sz w:val="24"/>
          <w:szCs w:val="24"/>
        </w:rPr>
        <w:t>(</w:t>
      </w:r>
      <w:proofErr w:type="gramEnd"/>
      <w:r w:rsidR="00BF48A4">
        <w:rPr>
          <w:rFonts w:cstheme="minorHAnsi"/>
          <w:color w:val="000000"/>
          <w:sz w:val="24"/>
          <w:szCs w:val="24"/>
          <w:lang w:val="en-US"/>
        </w:rPr>
        <w:t>sq</w:t>
      </w:r>
      <w:r w:rsidR="00BF48A4" w:rsidRPr="009111A0">
        <w:rPr>
          <w:rFonts w:cstheme="minorHAnsi"/>
          <w:color w:val="000000"/>
          <w:sz w:val="24"/>
          <w:szCs w:val="24"/>
        </w:rPr>
        <w:t>)</w:t>
      </w:r>
      <w:r w:rsidR="00BF48A4" w:rsidRPr="0099143A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="00BF48A4" w:rsidRPr="0099143A">
        <w:rPr>
          <w:rFonts w:cstheme="minorHAnsi"/>
          <w:color w:val="000000"/>
          <w:sz w:val="24"/>
          <w:szCs w:val="24"/>
        </w:rPr>
        <w:t>предобусловливани</w:t>
      </w:r>
      <w:r w:rsidR="00BF48A4">
        <w:rPr>
          <w:rFonts w:cstheme="minorHAnsi"/>
          <w:color w:val="000000"/>
          <w:sz w:val="24"/>
          <w:szCs w:val="24"/>
        </w:rPr>
        <w:t>ем</w:t>
      </w:r>
      <w:proofErr w:type="spellEnd"/>
      <w:r w:rsidR="00BF48A4">
        <w:rPr>
          <w:rFonts w:cstheme="minorHAnsi"/>
          <w:color w:val="000000"/>
          <w:sz w:val="24"/>
          <w:szCs w:val="24"/>
        </w:rPr>
        <w:t xml:space="preserve">: </w:t>
      </w:r>
      <w:r w:rsidR="009A0FEF" w:rsidRPr="00101971">
        <w:rPr>
          <w:rFonts w:cstheme="minorHAnsi"/>
          <w:color w:val="000000"/>
          <w:position w:val="-16"/>
          <w:sz w:val="24"/>
          <w:szCs w:val="24"/>
        </w:rPr>
        <w:object w:dxaOrig="2180" w:dyaOrig="440" w14:anchorId="358E093C">
          <v:shape id="_x0000_i1075" type="#_x0000_t75" style="width:108.95pt;height:22.55pt" o:ole="">
            <v:imagedata r:id="rId121" o:title=""/>
          </v:shape>
          <o:OLEObject Type="Embed" ProgID="Equation.DSMT4" ShapeID="_x0000_i1075" DrawAspect="Content" ObjectID="_1763752409" r:id="rId122"/>
        </w:object>
      </w:r>
      <w:r w:rsidR="00BF48A4">
        <w:rPr>
          <w:rFonts w:cstheme="minorHAnsi"/>
          <w:color w:val="000000"/>
          <w:sz w:val="24"/>
          <w:szCs w:val="24"/>
        </w:rPr>
        <w:br w:type="page"/>
      </w:r>
    </w:p>
    <w:p w14:paraId="3ECF05B1" w14:textId="77777777" w:rsidR="00A66CD1" w:rsidRDefault="00A66CD1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Выводы</w:t>
      </w:r>
    </w:p>
    <w:p w14:paraId="77BFB2BC" w14:textId="32F9358F" w:rsidR="009A0FEF" w:rsidRDefault="009A0FEF" w:rsidP="009A0FEF">
      <w:pPr>
        <w:pStyle w:val="af8"/>
        <w:numPr>
          <w:ilvl w:val="0"/>
          <w:numId w:val="21"/>
        </w:num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Анализ полученных результатов на матрицах</w:t>
      </w:r>
    </w:p>
    <w:p w14:paraId="77631CDB" w14:textId="6262DB90" w:rsidR="009A0FEF" w:rsidRPr="009A0FEF" w:rsidRDefault="00A66CD1" w:rsidP="009A0FEF">
      <w:pPr>
        <w:pStyle w:val="af8"/>
        <w:numPr>
          <w:ilvl w:val="1"/>
          <w:numId w:val="21"/>
        </w:numPr>
        <w:rPr>
          <w:rFonts w:cstheme="minorHAnsi"/>
          <w:color w:val="000000"/>
          <w:sz w:val="24"/>
          <w:szCs w:val="24"/>
        </w:rPr>
      </w:pPr>
      <w:r w:rsidRPr="009A0FEF">
        <w:rPr>
          <w:rFonts w:cstheme="minorHAnsi"/>
          <w:color w:val="000000"/>
          <w:sz w:val="24"/>
          <w:szCs w:val="24"/>
        </w:rPr>
        <w:t xml:space="preserve">Исследование на матрице с отрицательными </w:t>
      </w:r>
      <w:proofErr w:type="spellStart"/>
      <w:r w:rsidRPr="009A0FEF">
        <w:rPr>
          <w:rFonts w:cstheme="minorHAnsi"/>
          <w:color w:val="000000"/>
          <w:sz w:val="24"/>
          <w:szCs w:val="24"/>
        </w:rPr>
        <w:t>внедиагональными</w:t>
      </w:r>
      <w:proofErr w:type="spellEnd"/>
      <w:r w:rsidRPr="009A0FEF">
        <w:rPr>
          <w:rFonts w:cstheme="minorHAnsi"/>
          <w:color w:val="000000"/>
          <w:sz w:val="24"/>
          <w:szCs w:val="24"/>
        </w:rPr>
        <w:t xml:space="preserve"> элементами привело к </w:t>
      </w:r>
      <w:bookmarkStart w:id="0" w:name="_Hlk152516796"/>
      <w:r w:rsidRPr="009A0FEF">
        <w:rPr>
          <w:rFonts w:cstheme="minorHAnsi"/>
          <w:color w:val="000000"/>
          <w:sz w:val="24"/>
          <w:szCs w:val="24"/>
        </w:rPr>
        <w:t>следующ</w:t>
      </w:r>
      <w:r w:rsidR="00045450" w:rsidRPr="009A0FEF">
        <w:rPr>
          <w:rFonts w:cstheme="minorHAnsi"/>
          <w:color w:val="000000"/>
          <w:sz w:val="24"/>
          <w:szCs w:val="24"/>
        </w:rPr>
        <w:t>е</w:t>
      </w:r>
      <w:r w:rsidRPr="009A0FEF">
        <w:rPr>
          <w:rFonts w:cstheme="minorHAnsi"/>
          <w:color w:val="000000"/>
          <w:sz w:val="24"/>
          <w:szCs w:val="24"/>
        </w:rPr>
        <w:t>м</w:t>
      </w:r>
      <w:r w:rsidR="00045450" w:rsidRPr="009A0FEF">
        <w:rPr>
          <w:rFonts w:cstheme="minorHAnsi"/>
          <w:color w:val="000000"/>
          <w:sz w:val="24"/>
          <w:szCs w:val="24"/>
        </w:rPr>
        <w:t>у</w:t>
      </w:r>
      <w:r w:rsidRPr="009A0FEF">
        <w:rPr>
          <w:rFonts w:cstheme="minorHAnsi"/>
          <w:color w:val="000000"/>
          <w:sz w:val="24"/>
          <w:szCs w:val="24"/>
        </w:rPr>
        <w:t xml:space="preserve"> </w:t>
      </w:r>
      <w:bookmarkEnd w:id="0"/>
      <w:r w:rsidRPr="009A0FEF">
        <w:rPr>
          <w:rFonts w:cstheme="minorHAnsi"/>
          <w:color w:val="000000"/>
          <w:sz w:val="24"/>
          <w:szCs w:val="24"/>
        </w:rPr>
        <w:t>выводу</w:t>
      </w:r>
      <w:r w:rsidR="00B76A23" w:rsidRPr="009A0FEF">
        <w:rPr>
          <w:rFonts w:cstheme="minorHAnsi"/>
          <w:color w:val="000000"/>
          <w:sz w:val="24"/>
          <w:szCs w:val="24"/>
        </w:rPr>
        <w:t xml:space="preserve"> - в</w:t>
      </w:r>
      <w:r w:rsidRPr="009A0FEF">
        <w:rPr>
          <w:rFonts w:cstheme="minorHAnsi"/>
          <w:color w:val="000000"/>
          <w:sz w:val="24"/>
          <w:szCs w:val="24"/>
        </w:rPr>
        <w:t>се виды МСГ справились с решением СЛАУ за меньшее число итераци</w:t>
      </w:r>
      <w:r w:rsidR="00B76A23" w:rsidRPr="009A0FEF">
        <w:rPr>
          <w:rFonts w:cstheme="minorHAnsi"/>
          <w:color w:val="000000"/>
          <w:sz w:val="24"/>
          <w:szCs w:val="24"/>
        </w:rPr>
        <w:t>й</w:t>
      </w:r>
      <w:r w:rsidRPr="009A0FEF">
        <w:rPr>
          <w:rFonts w:cstheme="minorHAnsi"/>
          <w:color w:val="000000"/>
          <w:sz w:val="24"/>
          <w:szCs w:val="24"/>
        </w:rPr>
        <w:t xml:space="preserve"> и в большинстве случае</w:t>
      </w:r>
      <w:r w:rsidR="00B76A23" w:rsidRPr="009A0FEF">
        <w:rPr>
          <w:rFonts w:cstheme="minorHAnsi"/>
          <w:color w:val="000000"/>
          <w:sz w:val="24"/>
          <w:szCs w:val="24"/>
        </w:rPr>
        <w:t>в</w:t>
      </w:r>
      <w:r w:rsidRPr="009A0FEF">
        <w:rPr>
          <w:rFonts w:cstheme="minorHAnsi"/>
          <w:color w:val="000000"/>
          <w:sz w:val="24"/>
          <w:szCs w:val="24"/>
        </w:rPr>
        <w:t xml:space="preserve"> </w:t>
      </w:r>
      <w:r w:rsidR="00B76A23" w:rsidRPr="009A0FEF">
        <w:rPr>
          <w:rFonts w:cstheme="minorHAnsi"/>
          <w:color w:val="000000"/>
          <w:sz w:val="24"/>
          <w:szCs w:val="24"/>
        </w:rPr>
        <w:t>точнее,</w:t>
      </w:r>
      <w:r w:rsidRPr="009A0FEF">
        <w:rPr>
          <w:rFonts w:cstheme="minorHAnsi"/>
          <w:color w:val="000000"/>
          <w:sz w:val="24"/>
          <w:szCs w:val="24"/>
        </w:rPr>
        <w:t xml:space="preserve"> чем методы Якоби и Зейделя</w:t>
      </w:r>
      <w:r w:rsidR="00B76A23" w:rsidRPr="009A0FEF">
        <w:rPr>
          <w:rFonts w:cstheme="minorHAnsi"/>
          <w:color w:val="000000"/>
          <w:sz w:val="24"/>
          <w:szCs w:val="24"/>
        </w:rPr>
        <w:t>.</w:t>
      </w:r>
    </w:p>
    <w:p w14:paraId="1D8067F4" w14:textId="66F34D11" w:rsidR="00A66CD1" w:rsidRPr="009A0FEF" w:rsidRDefault="00A66CD1" w:rsidP="009A0FEF">
      <w:pPr>
        <w:pStyle w:val="af8"/>
        <w:numPr>
          <w:ilvl w:val="1"/>
          <w:numId w:val="21"/>
        </w:numPr>
        <w:rPr>
          <w:rFonts w:cstheme="minorHAnsi"/>
          <w:color w:val="000000"/>
          <w:sz w:val="24"/>
          <w:szCs w:val="24"/>
        </w:rPr>
      </w:pPr>
      <w:r w:rsidRPr="009A0FEF">
        <w:rPr>
          <w:rFonts w:cstheme="minorHAnsi"/>
          <w:color w:val="000000"/>
          <w:sz w:val="24"/>
          <w:szCs w:val="24"/>
        </w:rPr>
        <w:t xml:space="preserve">Исследование на матрице с положительными </w:t>
      </w:r>
      <w:proofErr w:type="spellStart"/>
      <w:r w:rsidRPr="009A0FEF">
        <w:rPr>
          <w:rFonts w:cstheme="minorHAnsi"/>
          <w:color w:val="000000"/>
          <w:sz w:val="24"/>
          <w:szCs w:val="24"/>
        </w:rPr>
        <w:t>внедиагональными</w:t>
      </w:r>
      <w:proofErr w:type="spellEnd"/>
      <w:r w:rsidRPr="009A0FEF">
        <w:rPr>
          <w:rFonts w:cstheme="minorHAnsi"/>
          <w:color w:val="000000"/>
          <w:sz w:val="24"/>
          <w:szCs w:val="24"/>
        </w:rPr>
        <w:t xml:space="preserve"> элементами привело к </w:t>
      </w:r>
      <w:r w:rsidR="00045450" w:rsidRPr="009A0FEF">
        <w:rPr>
          <w:rFonts w:cstheme="minorHAnsi"/>
          <w:color w:val="000000"/>
          <w:sz w:val="24"/>
          <w:szCs w:val="24"/>
        </w:rPr>
        <w:t xml:space="preserve">следующему </w:t>
      </w:r>
      <w:r w:rsidRPr="009A0FEF">
        <w:rPr>
          <w:rFonts w:cstheme="minorHAnsi"/>
          <w:color w:val="000000"/>
          <w:sz w:val="24"/>
          <w:szCs w:val="24"/>
        </w:rPr>
        <w:t>выводу</w:t>
      </w:r>
      <w:r w:rsidR="00B76A23" w:rsidRPr="009A0FEF">
        <w:rPr>
          <w:rFonts w:cstheme="minorHAnsi"/>
          <w:color w:val="000000"/>
          <w:sz w:val="24"/>
          <w:szCs w:val="24"/>
        </w:rPr>
        <w:t xml:space="preserve"> -</w:t>
      </w:r>
      <w:r w:rsidRPr="009A0FEF">
        <w:rPr>
          <w:rFonts w:cstheme="minorHAnsi"/>
          <w:color w:val="000000"/>
          <w:sz w:val="24"/>
          <w:szCs w:val="24"/>
        </w:rPr>
        <w:t xml:space="preserve"> </w:t>
      </w:r>
      <w:r w:rsidR="00B76A23" w:rsidRPr="009A0FEF">
        <w:rPr>
          <w:rFonts w:cstheme="minorHAnsi"/>
          <w:color w:val="000000"/>
          <w:sz w:val="24"/>
          <w:szCs w:val="24"/>
        </w:rPr>
        <w:t>в</w:t>
      </w:r>
      <w:r w:rsidRPr="009A0FEF">
        <w:rPr>
          <w:rFonts w:cstheme="minorHAnsi"/>
          <w:color w:val="000000"/>
          <w:sz w:val="24"/>
          <w:szCs w:val="24"/>
        </w:rPr>
        <w:t>се итерационные методы показали хороший результат</w:t>
      </w:r>
      <w:r w:rsidR="00B76A23" w:rsidRPr="009A0FEF">
        <w:rPr>
          <w:rFonts w:cstheme="minorHAnsi"/>
          <w:color w:val="000000"/>
          <w:sz w:val="24"/>
          <w:szCs w:val="24"/>
        </w:rPr>
        <w:t>.</w:t>
      </w:r>
      <w:r w:rsidRPr="009A0FEF">
        <w:rPr>
          <w:rFonts w:cstheme="minorHAnsi"/>
          <w:color w:val="000000"/>
          <w:sz w:val="24"/>
          <w:szCs w:val="24"/>
        </w:rPr>
        <w:t xml:space="preserve"> Количество итераций и относительная невязка</w:t>
      </w:r>
      <w:r w:rsidR="00045450" w:rsidRPr="009A0FEF">
        <w:rPr>
          <w:rFonts w:cstheme="minorHAnsi"/>
          <w:color w:val="000000"/>
          <w:sz w:val="24"/>
          <w:szCs w:val="24"/>
        </w:rPr>
        <w:t xml:space="preserve"> у всех (за исключением Якоби в нем кол-во итераций было в 2-3 раза больше, чем у других) методов находятся на достаточно близком уровне.</w:t>
      </w:r>
    </w:p>
    <w:p w14:paraId="7D067A71" w14:textId="1473F928" w:rsidR="00045450" w:rsidRPr="009A0FEF" w:rsidRDefault="00045450" w:rsidP="009A0FEF">
      <w:pPr>
        <w:pStyle w:val="af8"/>
        <w:numPr>
          <w:ilvl w:val="1"/>
          <w:numId w:val="21"/>
        </w:numPr>
        <w:rPr>
          <w:rFonts w:cstheme="minorHAnsi"/>
          <w:color w:val="000000"/>
          <w:sz w:val="24"/>
          <w:szCs w:val="24"/>
        </w:rPr>
      </w:pPr>
      <w:r w:rsidRPr="009A0FEF">
        <w:rPr>
          <w:rFonts w:cstheme="minorHAnsi"/>
          <w:color w:val="000000"/>
          <w:sz w:val="24"/>
          <w:szCs w:val="24"/>
        </w:rPr>
        <w:t>Исследование на матрице большой размерности привело следующему выводу</w:t>
      </w:r>
      <w:r w:rsidR="00B76A23" w:rsidRPr="009A0FEF">
        <w:rPr>
          <w:rFonts w:cstheme="minorHAnsi"/>
          <w:color w:val="000000"/>
          <w:sz w:val="24"/>
          <w:szCs w:val="24"/>
        </w:rPr>
        <w:t xml:space="preserve"> - ф</w:t>
      </w:r>
      <w:r w:rsidRPr="009A0FEF">
        <w:rPr>
          <w:rFonts w:cstheme="minorHAnsi"/>
          <w:color w:val="000000"/>
          <w:sz w:val="24"/>
          <w:szCs w:val="24"/>
        </w:rPr>
        <w:t>акторизация в разы ускоряет решение СЛАУ. Хотя для этого</w:t>
      </w:r>
      <w:r w:rsidR="00BA3584" w:rsidRPr="009A0FEF">
        <w:rPr>
          <w:rFonts w:cstheme="minorHAnsi"/>
          <w:color w:val="000000"/>
          <w:sz w:val="24"/>
          <w:szCs w:val="24"/>
        </w:rPr>
        <w:t xml:space="preserve"> и</w:t>
      </w:r>
      <w:r w:rsidRPr="009A0FEF">
        <w:rPr>
          <w:rFonts w:cstheme="minorHAnsi"/>
          <w:color w:val="000000"/>
          <w:sz w:val="24"/>
          <w:szCs w:val="24"/>
        </w:rPr>
        <w:t xml:space="preserve"> требуются высчитать </w:t>
      </w:r>
      <w:r w:rsidRPr="009A0FEF">
        <w:rPr>
          <w:rFonts w:cstheme="minorHAnsi"/>
          <w:color w:val="000000"/>
          <w:sz w:val="24"/>
          <w:szCs w:val="24"/>
          <w:lang w:val="en-US"/>
        </w:rPr>
        <w:t>LU</w:t>
      </w:r>
      <w:r w:rsidRPr="009A0FEF">
        <w:rPr>
          <w:rFonts w:cstheme="minorHAnsi"/>
          <w:color w:val="000000"/>
          <w:sz w:val="24"/>
          <w:szCs w:val="24"/>
        </w:rPr>
        <w:t xml:space="preserve"> разложение, у которого сложность </w:t>
      </w:r>
      <w:r w:rsidRPr="00045450">
        <w:rPr>
          <w:position w:val="-16"/>
          <w:lang w:val="en-US"/>
        </w:rPr>
        <w:object w:dxaOrig="680" w:dyaOrig="440" w14:anchorId="0B397328">
          <v:shape id="_x0000_i1076" type="#_x0000_t75" style="width:34.45pt;height:21.9pt" o:ole="">
            <v:imagedata r:id="rId123" o:title=""/>
          </v:shape>
          <o:OLEObject Type="Embed" ProgID="Equation.DSMT4" ShapeID="_x0000_i1076" DrawAspect="Content" ObjectID="_1763752410" r:id="rId124"/>
        </w:object>
      </w:r>
      <w:r w:rsidRPr="009A0FEF">
        <w:rPr>
          <w:rFonts w:cstheme="minorHAnsi"/>
          <w:color w:val="000000"/>
          <w:sz w:val="24"/>
          <w:szCs w:val="24"/>
        </w:rPr>
        <w:t xml:space="preserve">, но если необходимо посчитать множество СЛАУ с одинаковой матрицей А, но разной правой частью, то затраты на подсчитывание </w:t>
      </w:r>
      <w:r w:rsidRPr="009A0FEF">
        <w:rPr>
          <w:rFonts w:cstheme="minorHAnsi"/>
          <w:color w:val="000000"/>
          <w:sz w:val="24"/>
          <w:szCs w:val="24"/>
          <w:lang w:val="en-US"/>
        </w:rPr>
        <w:t>LU</w:t>
      </w:r>
      <w:r w:rsidRPr="009A0FEF">
        <w:rPr>
          <w:rFonts w:cstheme="minorHAnsi"/>
          <w:color w:val="000000"/>
          <w:sz w:val="24"/>
          <w:szCs w:val="24"/>
        </w:rPr>
        <w:t xml:space="preserve"> разложения будут оправданы.</w:t>
      </w:r>
    </w:p>
    <w:p w14:paraId="0BE7F404" w14:textId="45DAEEDE" w:rsidR="0030655C" w:rsidRPr="009A0FEF" w:rsidRDefault="00045450" w:rsidP="009A0FEF">
      <w:pPr>
        <w:pStyle w:val="af8"/>
        <w:numPr>
          <w:ilvl w:val="1"/>
          <w:numId w:val="21"/>
        </w:numPr>
        <w:rPr>
          <w:rFonts w:cstheme="minorHAnsi"/>
          <w:color w:val="000000"/>
          <w:sz w:val="24"/>
          <w:szCs w:val="24"/>
          <w:lang w:eastAsia="ru-RU"/>
        </w:rPr>
      </w:pPr>
      <w:r w:rsidRPr="009A0FEF">
        <w:rPr>
          <w:rFonts w:cstheme="minorHAnsi"/>
          <w:color w:val="000000"/>
          <w:sz w:val="24"/>
          <w:szCs w:val="24"/>
        </w:rPr>
        <w:t>Исследование на матрицах Гильберта привело к следующему выводу</w:t>
      </w:r>
      <w:r w:rsidR="00B76A23" w:rsidRPr="009A0FEF">
        <w:rPr>
          <w:rFonts w:cstheme="minorHAnsi"/>
          <w:color w:val="000000"/>
          <w:sz w:val="24"/>
          <w:szCs w:val="24"/>
        </w:rPr>
        <w:t xml:space="preserve"> - </w:t>
      </w:r>
      <w:r w:rsidR="0051018A" w:rsidRPr="009A0FEF">
        <w:rPr>
          <w:rFonts w:cstheme="minorHAnsi"/>
          <w:color w:val="000000"/>
          <w:sz w:val="24"/>
          <w:szCs w:val="24"/>
        </w:rPr>
        <w:t>и</w:t>
      </w:r>
      <w:r w:rsidRPr="009A0FEF">
        <w:rPr>
          <w:rFonts w:cstheme="minorHAnsi"/>
          <w:color w:val="000000"/>
          <w:sz w:val="24"/>
          <w:szCs w:val="24"/>
        </w:rPr>
        <w:t xml:space="preserve">спользование </w:t>
      </w:r>
      <w:proofErr w:type="spellStart"/>
      <w:r w:rsidR="00763F68" w:rsidRPr="009A0FEF">
        <w:rPr>
          <w:rFonts w:cstheme="minorHAnsi"/>
          <w:color w:val="000000"/>
          <w:sz w:val="24"/>
          <w:szCs w:val="24"/>
        </w:rPr>
        <w:t>предобусловливания</w:t>
      </w:r>
      <w:proofErr w:type="spellEnd"/>
      <w:r w:rsidRPr="009A0FEF">
        <w:rPr>
          <w:rFonts w:cstheme="minorHAnsi"/>
          <w:color w:val="000000"/>
          <w:sz w:val="24"/>
          <w:szCs w:val="24"/>
        </w:rPr>
        <w:t xml:space="preserve"> </w:t>
      </w:r>
      <w:r w:rsidRPr="009A0FEF">
        <w:rPr>
          <w:rFonts w:cstheme="minorHAnsi"/>
          <w:color w:val="000000"/>
          <w:sz w:val="24"/>
          <w:szCs w:val="24"/>
          <w:lang w:val="en-US"/>
        </w:rPr>
        <w:t>LU</w:t>
      </w:r>
      <w:r w:rsidRPr="009A0FEF">
        <w:rPr>
          <w:rFonts w:cstheme="minorHAnsi"/>
          <w:color w:val="000000"/>
          <w:sz w:val="24"/>
          <w:szCs w:val="24"/>
        </w:rPr>
        <w:t xml:space="preserve">-разложением на матрицах с большим числом обусловленности – является плохой идеей. </w:t>
      </w:r>
      <w:r w:rsidRPr="009A0FEF">
        <w:rPr>
          <w:sz w:val="24"/>
          <w:szCs w:val="24"/>
          <w:lang w:eastAsia="ru-RU"/>
        </w:rPr>
        <w:t xml:space="preserve">Т.к. матрица Гильберта полная, то МСГ с </w:t>
      </w:r>
      <w:r w:rsidRPr="009A0FEF">
        <w:rPr>
          <w:rFonts w:cstheme="minorHAnsi"/>
          <w:color w:val="000000"/>
          <w:sz w:val="24"/>
          <w:szCs w:val="24"/>
          <w:lang w:val="en-US"/>
        </w:rPr>
        <w:t>LU</w:t>
      </w:r>
      <w:r w:rsidRPr="009A0FEF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="0030655C" w:rsidRPr="009A0FEF">
        <w:rPr>
          <w:rFonts w:cstheme="minorHAnsi"/>
          <w:color w:val="000000"/>
          <w:sz w:val="24"/>
          <w:szCs w:val="24"/>
        </w:rPr>
        <w:t>предобусловливанием</w:t>
      </w:r>
      <w:proofErr w:type="spellEnd"/>
      <w:r w:rsidRPr="009A0FEF">
        <w:rPr>
          <w:sz w:val="24"/>
          <w:szCs w:val="24"/>
          <w:lang w:eastAsia="ru-RU"/>
        </w:rPr>
        <w:t xml:space="preserve"> </w:t>
      </w:r>
      <w:r w:rsidR="0030655C" w:rsidRPr="009A0FEF">
        <w:rPr>
          <w:sz w:val="24"/>
          <w:szCs w:val="24"/>
          <w:lang w:eastAsia="ru-RU"/>
        </w:rPr>
        <w:t xml:space="preserve">должен решать СЛАУ </w:t>
      </w:r>
      <w:r w:rsidRPr="009A0FEF">
        <w:rPr>
          <w:sz w:val="24"/>
          <w:szCs w:val="24"/>
          <w:lang w:eastAsia="ru-RU"/>
        </w:rPr>
        <w:t>на первой итерации, но поскольку матрица плохо</w:t>
      </w:r>
      <w:r w:rsidR="00D90D1C" w:rsidRPr="009A0FEF">
        <w:rPr>
          <w:sz w:val="24"/>
          <w:szCs w:val="24"/>
          <w:lang w:eastAsia="ru-RU"/>
        </w:rPr>
        <w:t xml:space="preserve"> </w:t>
      </w:r>
      <w:r w:rsidRPr="009A0FEF">
        <w:rPr>
          <w:sz w:val="24"/>
          <w:szCs w:val="24"/>
          <w:lang w:eastAsia="ru-RU"/>
        </w:rPr>
        <w:t>обусловлена</w:t>
      </w:r>
      <w:r w:rsidR="0030655C" w:rsidRPr="009A0FEF">
        <w:rPr>
          <w:sz w:val="24"/>
          <w:szCs w:val="24"/>
          <w:lang w:eastAsia="ru-RU"/>
        </w:rPr>
        <w:t xml:space="preserve">, то </w:t>
      </w:r>
      <w:r w:rsidR="00501675" w:rsidRPr="009A0FEF">
        <w:rPr>
          <w:rFonts w:cstheme="minorHAnsi"/>
          <w:color w:val="000000"/>
          <w:sz w:val="24"/>
          <w:szCs w:val="24"/>
          <w:lang w:val="en-US"/>
        </w:rPr>
        <w:t>LU</w:t>
      </w:r>
      <w:r w:rsidR="00501675" w:rsidRPr="009A0FEF">
        <w:rPr>
          <w:sz w:val="24"/>
          <w:szCs w:val="24"/>
          <w:lang w:eastAsia="ru-RU"/>
        </w:rPr>
        <w:t xml:space="preserve"> </w:t>
      </w:r>
      <w:r w:rsidR="0030655C" w:rsidRPr="009A0FEF">
        <w:rPr>
          <w:sz w:val="24"/>
          <w:szCs w:val="24"/>
          <w:lang w:eastAsia="ru-RU"/>
        </w:rPr>
        <w:t>вычисляется с большой погрешностью и поэтому</w:t>
      </w:r>
      <w:r w:rsidRPr="009A0FEF">
        <w:rPr>
          <w:sz w:val="24"/>
          <w:szCs w:val="24"/>
          <w:lang w:eastAsia="ru-RU"/>
        </w:rPr>
        <w:t xml:space="preserve"> итерационный процесс продолжается ещё</w:t>
      </w:r>
      <w:r w:rsidR="00BA3584" w:rsidRPr="009A0FEF">
        <w:rPr>
          <w:sz w:val="24"/>
          <w:szCs w:val="24"/>
          <w:lang w:eastAsia="ru-RU"/>
        </w:rPr>
        <w:t xml:space="preserve"> на</w:t>
      </w:r>
      <w:r w:rsidRPr="009A0FEF">
        <w:rPr>
          <w:sz w:val="24"/>
          <w:szCs w:val="24"/>
          <w:lang w:eastAsia="ru-RU"/>
        </w:rPr>
        <w:t xml:space="preserve"> нескольк</w:t>
      </w:r>
      <w:r w:rsidR="00BA3584" w:rsidRPr="009A0FEF">
        <w:rPr>
          <w:sz w:val="24"/>
          <w:szCs w:val="24"/>
          <w:lang w:eastAsia="ru-RU"/>
        </w:rPr>
        <w:t>их</w:t>
      </w:r>
      <w:r w:rsidRPr="009A0FEF">
        <w:rPr>
          <w:sz w:val="24"/>
          <w:szCs w:val="24"/>
          <w:lang w:eastAsia="ru-RU"/>
        </w:rPr>
        <w:t xml:space="preserve"> итераци</w:t>
      </w:r>
      <w:r w:rsidR="00BA3584" w:rsidRPr="009A0FEF">
        <w:rPr>
          <w:sz w:val="24"/>
          <w:szCs w:val="24"/>
          <w:lang w:eastAsia="ru-RU"/>
        </w:rPr>
        <w:t>ях</w:t>
      </w:r>
      <w:r w:rsidRPr="009A0FEF">
        <w:rPr>
          <w:sz w:val="24"/>
          <w:szCs w:val="24"/>
          <w:lang w:eastAsia="ru-RU"/>
        </w:rPr>
        <w:t xml:space="preserve">, чтобы добиться требуемой точности. </w:t>
      </w:r>
    </w:p>
    <w:p w14:paraId="29EB6017" w14:textId="22B214F8" w:rsidR="00D94541" w:rsidRPr="00D94541" w:rsidRDefault="00D94541" w:rsidP="009A0FEF">
      <w:pPr>
        <w:pStyle w:val="af8"/>
        <w:numPr>
          <w:ilvl w:val="0"/>
          <w:numId w:val="21"/>
        </w:numPr>
        <w:rPr>
          <w:rFonts w:cstheme="minorHAnsi"/>
          <w:color w:val="000000"/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Подсчет количества действий</w:t>
      </w:r>
    </w:p>
    <w:p w14:paraId="0900D2C0" w14:textId="1BD2D9BE" w:rsidR="00D94541" w:rsidRPr="003B7A6E" w:rsidRDefault="00D94541" w:rsidP="009A0FEF">
      <w:pPr>
        <w:pStyle w:val="af8"/>
        <w:numPr>
          <w:ilvl w:val="1"/>
          <w:numId w:val="21"/>
        </w:numPr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Если дана матрица с отрицательными, </w:t>
      </w:r>
      <w:proofErr w:type="spellStart"/>
      <w:r w:rsidR="003B7A6E">
        <w:rPr>
          <w:sz w:val="24"/>
          <w:szCs w:val="24"/>
          <w:lang w:eastAsia="ru-RU"/>
        </w:rPr>
        <w:t>внедиагональны</w:t>
      </w:r>
      <w:r w:rsidR="00BA3584">
        <w:rPr>
          <w:sz w:val="24"/>
          <w:szCs w:val="24"/>
          <w:lang w:eastAsia="ru-RU"/>
        </w:rPr>
        <w:t>ми</w:t>
      </w:r>
      <w:proofErr w:type="spellEnd"/>
      <w:r w:rsidR="003B7A6E">
        <w:rPr>
          <w:sz w:val="24"/>
          <w:szCs w:val="24"/>
          <w:lang w:eastAsia="ru-RU"/>
        </w:rPr>
        <w:t xml:space="preserve"> элемент</w:t>
      </w:r>
      <w:r w:rsidR="00BA3584">
        <w:rPr>
          <w:sz w:val="24"/>
          <w:szCs w:val="24"/>
          <w:lang w:eastAsia="ru-RU"/>
        </w:rPr>
        <w:t>ами</w:t>
      </w:r>
      <w:r>
        <w:rPr>
          <w:sz w:val="24"/>
          <w:szCs w:val="24"/>
          <w:lang w:eastAsia="ru-RU"/>
        </w:rPr>
        <w:t>, то метод</w:t>
      </w:r>
      <w:r w:rsidR="003B7A6E" w:rsidRPr="003B7A6E">
        <w:rPr>
          <w:sz w:val="24"/>
          <w:szCs w:val="24"/>
          <w:lang w:eastAsia="ru-RU"/>
        </w:rPr>
        <w:t xml:space="preserve"> </w:t>
      </w:r>
      <w:r w:rsidR="003B7A6E">
        <w:rPr>
          <w:sz w:val="24"/>
          <w:szCs w:val="24"/>
          <w:lang w:eastAsia="ru-RU"/>
        </w:rPr>
        <w:t>МСГ будет на порядок менее вычислительно затратным</w:t>
      </w:r>
      <w:r w:rsidR="005270F7">
        <w:rPr>
          <w:sz w:val="24"/>
          <w:szCs w:val="24"/>
          <w:lang w:eastAsia="ru-RU"/>
        </w:rPr>
        <w:t xml:space="preserve">, чем </w:t>
      </w:r>
      <w:r w:rsidR="00DC3F8C">
        <w:rPr>
          <w:sz w:val="24"/>
          <w:szCs w:val="24"/>
          <w:lang w:eastAsia="ru-RU"/>
        </w:rPr>
        <w:t>Зейдель</w:t>
      </w:r>
    </w:p>
    <w:p w14:paraId="34F6211F" w14:textId="069C3A65" w:rsidR="00D94541" w:rsidRPr="009A0FEF" w:rsidRDefault="009A0FEF" w:rsidP="009A0FEF">
      <w:pPr>
        <w:ind w:left="360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       </w:t>
      </w:r>
      <w:r w:rsidR="009E0793" w:rsidRPr="009E0793">
        <w:rPr>
          <w:position w:val="-86"/>
          <w:lang w:eastAsia="ru-RU"/>
        </w:rPr>
        <w:object w:dxaOrig="4700" w:dyaOrig="1840" w14:anchorId="1C4871AC">
          <v:shape id="_x0000_i1077" type="#_x0000_t75" style="width:234.8pt;height:92.05pt" o:ole="">
            <v:imagedata r:id="rId125" o:title=""/>
          </v:shape>
          <o:OLEObject Type="Embed" ProgID="Equation.DSMT4" ShapeID="_x0000_i1077" DrawAspect="Content" ObjectID="_1763752411" r:id="rId126"/>
        </w:object>
      </w:r>
    </w:p>
    <w:p w14:paraId="444F9902" w14:textId="4E7FD128" w:rsidR="003B7A6E" w:rsidRDefault="003B7A6E" w:rsidP="009A0FEF">
      <w:pPr>
        <w:pStyle w:val="af8"/>
        <w:numPr>
          <w:ilvl w:val="1"/>
          <w:numId w:val="21"/>
        </w:numPr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Если дана матрица положительными элемент</w:t>
      </w:r>
      <w:r w:rsidR="006811D1">
        <w:rPr>
          <w:sz w:val="24"/>
          <w:szCs w:val="24"/>
          <w:lang w:eastAsia="ru-RU"/>
        </w:rPr>
        <w:t>ами</w:t>
      </w:r>
      <w:r>
        <w:rPr>
          <w:sz w:val="24"/>
          <w:szCs w:val="24"/>
          <w:lang w:eastAsia="ru-RU"/>
        </w:rPr>
        <w:t>, то метод</w:t>
      </w:r>
      <w:r w:rsidRPr="003B7A6E">
        <w:rPr>
          <w:sz w:val="24"/>
          <w:szCs w:val="24"/>
          <w:lang w:eastAsia="ru-RU"/>
        </w:rPr>
        <w:t xml:space="preserve"> </w:t>
      </w:r>
      <w:r w:rsidR="00E758AD">
        <w:rPr>
          <w:sz w:val="24"/>
          <w:szCs w:val="24"/>
          <w:lang w:eastAsia="ru-RU"/>
        </w:rPr>
        <w:t>Зейдель</w:t>
      </w:r>
      <w:r>
        <w:rPr>
          <w:sz w:val="24"/>
          <w:szCs w:val="24"/>
          <w:lang w:eastAsia="ru-RU"/>
        </w:rPr>
        <w:t xml:space="preserve"> будет менее вычислительно затратным</w:t>
      </w:r>
      <w:r w:rsidR="005270F7">
        <w:rPr>
          <w:sz w:val="24"/>
          <w:szCs w:val="24"/>
          <w:lang w:eastAsia="ru-RU"/>
        </w:rPr>
        <w:t>, чем МСГ</w:t>
      </w:r>
    </w:p>
    <w:p w14:paraId="1887C406" w14:textId="3113356F" w:rsidR="0047410C" w:rsidRDefault="0047410C" w:rsidP="0047410C">
      <w:pPr>
        <w:pStyle w:val="af8"/>
        <w:ind w:left="792"/>
        <w:rPr>
          <w:sz w:val="24"/>
          <w:szCs w:val="24"/>
          <w:lang w:eastAsia="ru-RU"/>
        </w:rPr>
      </w:pPr>
      <w:r w:rsidRPr="009E0793">
        <w:rPr>
          <w:position w:val="-86"/>
          <w:lang w:eastAsia="ru-RU"/>
        </w:rPr>
        <w:object w:dxaOrig="4680" w:dyaOrig="1840" w14:anchorId="2B77E183">
          <v:shape id="_x0000_i1080" type="#_x0000_t75" style="width:233.55pt;height:92.05pt" o:ole="">
            <v:imagedata r:id="rId127" o:title=""/>
          </v:shape>
          <o:OLEObject Type="Embed" ProgID="Equation.DSMT4" ShapeID="_x0000_i1080" DrawAspect="Content" ObjectID="_1763752412" r:id="rId128"/>
        </w:object>
      </w:r>
    </w:p>
    <w:p w14:paraId="002068EF" w14:textId="77777777" w:rsidR="0047410C" w:rsidRDefault="0047410C">
      <w:pPr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br w:type="page"/>
      </w:r>
    </w:p>
    <w:p w14:paraId="7857FBBD" w14:textId="32358AAC" w:rsidR="0047410C" w:rsidRDefault="0047410C" w:rsidP="0047410C">
      <w:pPr>
        <w:pStyle w:val="af8"/>
        <w:numPr>
          <w:ilvl w:val="1"/>
          <w:numId w:val="21"/>
        </w:numPr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lastRenderedPageBreak/>
        <w:t xml:space="preserve">Если дана матрица </w:t>
      </w:r>
      <w:r>
        <w:rPr>
          <w:sz w:val="24"/>
          <w:szCs w:val="24"/>
          <w:lang w:eastAsia="ru-RU"/>
        </w:rPr>
        <w:t>Гильберта</w:t>
      </w:r>
      <w:r>
        <w:rPr>
          <w:sz w:val="24"/>
          <w:szCs w:val="24"/>
          <w:lang w:eastAsia="ru-RU"/>
        </w:rPr>
        <w:t>, то метод</w:t>
      </w:r>
      <w:r w:rsidRPr="003B7A6E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 xml:space="preserve">обычное </w:t>
      </w:r>
      <w:r>
        <w:rPr>
          <w:sz w:val="24"/>
          <w:szCs w:val="24"/>
          <w:lang w:val="en-US" w:eastAsia="ru-RU"/>
        </w:rPr>
        <w:t>LU</w:t>
      </w:r>
      <w:r w:rsidRPr="0047410C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>разложение</w:t>
      </w:r>
      <w:r>
        <w:rPr>
          <w:sz w:val="24"/>
          <w:szCs w:val="24"/>
          <w:lang w:eastAsia="ru-RU"/>
        </w:rPr>
        <w:t xml:space="preserve"> будет менее вычислительно затратным, чем МСГ</w:t>
      </w:r>
    </w:p>
    <w:p w14:paraId="4D20BAB9" w14:textId="109C692C" w:rsidR="0047410C" w:rsidRDefault="0047410C" w:rsidP="0047410C">
      <w:pPr>
        <w:pStyle w:val="af8"/>
        <w:ind w:left="792"/>
        <w:rPr>
          <w:sz w:val="24"/>
          <w:szCs w:val="24"/>
          <w:lang w:eastAsia="ru-RU"/>
        </w:rPr>
      </w:pPr>
      <w:r w:rsidRPr="0047410C">
        <w:rPr>
          <w:position w:val="-96"/>
          <w:lang w:eastAsia="ru-RU"/>
        </w:rPr>
        <w:object w:dxaOrig="6320" w:dyaOrig="2040" w14:anchorId="7BA82C89">
          <v:shape id="_x0000_i1086" type="#_x0000_t75" style="width:315.55pt;height:102.05pt" o:ole="">
            <v:imagedata r:id="rId129" o:title=""/>
          </v:shape>
          <o:OLEObject Type="Embed" ProgID="Equation.DSMT4" ShapeID="_x0000_i1086" DrawAspect="Content" ObjectID="_1763752413" r:id="rId130"/>
        </w:object>
      </w:r>
    </w:p>
    <w:p w14:paraId="39022292" w14:textId="6AB65A5C" w:rsidR="00E758AD" w:rsidRPr="00D76997" w:rsidRDefault="005270F7" w:rsidP="00D76997">
      <w:pPr>
        <w:pStyle w:val="af8"/>
        <w:numPr>
          <w:ilvl w:val="1"/>
          <w:numId w:val="21"/>
        </w:numPr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Так что выбор итерационного процесса во многом основывается на том для какой матрицы будет искаться вектор неизвестных</w:t>
      </w:r>
    </w:p>
    <w:p w14:paraId="3F6A1051" w14:textId="0A546643" w:rsidR="00A66CD1" w:rsidRPr="004D0220" w:rsidRDefault="0017565C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t>Приложение</w:t>
      </w:r>
    </w:p>
    <w:p w14:paraId="371B6E06" w14:textId="73D4A27A" w:rsidR="003D0E60" w:rsidRPr="004D0220" w:rsidRDefault="003D0E60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proofErr w:type="spellStart"/>
      <w:r>
        <w:rPr>
          <w:rFonts w:cstheme="minorHAnsi"/>
          <w:b/>
          <w:bCs/>
          <w:color w:val="000000"/>
          <w:sz w:val="24"/>
          <w:szCs w:val="24"/>
          <w:lang w:val="en-US"/>
        </w:rPr>
        <w:t>SLAE</w:t>
      </w:r>
      <w:r w:rsidRPr="004D0220">
        <w:rPr>
          <w:rFonts w:cstheme="minorHAnsi"/>
          <w:b/>
          <w:bCs/>
          <w:color w:val="000000"/>
          <w:sz w:val="24"/>
          <w:szCs w:val="24"/>
          <w:lang w:val="en-US"/>
        </w:rPr>
        <w:t>.</w:t>
      </w:r>
      <w:r>
        <w:rPr>
          <w:rFonts w:cstheme="minorHAnsi"/>
          <w:b/>
          <w:bCs/>
          <w:color w:val="000000"/>
          <w:sz w:val="24"/>
          <w:szCs w:val="24"/>
          <w:lang w:val="en-US"/>
        </w:rPr>
        <w:t>h</w:t>
      </w:r>
      <w:proofErr w:type="spellEnd"/>
    </w:p>
    <w:p w14:paraId="21101D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</w:t>
      </w:r>
      <w:proofErr w:type="gram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ragma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023981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</w:t>
      </w:r>
      <w:proofErr w:type="gram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ragma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7316E8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cstdio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50DA52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math.h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6298ED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DFE3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</w:t>
      </w:r>
      <w:proofErr w:type="gram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efine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f\t"</w:t>
      </w:r>
    </w:p>
    <w:p w14:paraId="6B32BB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401A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A4F16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473196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0000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45C9F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eps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e-13;</w:t>
      </w:r>
    </w:p>
    <w:p w14:paraId="0067D9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al, * au, * di;</w:t>
      </w:r>
    </w:p>
    <w:p w14:paraId="2B1ED2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7793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x, * x0, * b,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tru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E6138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r, * z, * tmp1;</w:t>
      </w:r>
    </w:p>
    <w:p w14:paraId="72B747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* ja;</w:t>
      </w:r>
    </w:p>
    <w:p w14:paraId="7C34C9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1B56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nput(</w:t>
      </w:r>
      <w:proofErr w:type="gramEnd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3C7E5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B7B3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617F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75C3D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A4C4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0561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6D31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183E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1AD2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FC4B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With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6DA07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55488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0E87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WithLu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362AB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B523F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Aster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676A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Sq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37B07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EC34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A58E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35893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1014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BF8EE7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as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7E0B6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sq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D0B3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88F2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GenerateHilbert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FD844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C3C1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E37F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8A6F0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5DF1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FFC2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3E262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F85B7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8D96B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0958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CC6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8B86D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6424E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U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CAE3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8BBB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Uas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99B5B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Usq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CDE43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DF64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60E72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34418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67BB4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CE2B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A6CAB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ubtrac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608FD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E81E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F61C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CA47E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D8E75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D4C7EF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OutputDens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AFC8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OutputLUDens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4A08A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ED090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80B0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OutputSolu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03FA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A7686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protecte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095DAD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ocateMemor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C3F5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learMemor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D9CC7D0" w14:textId="5486C198" w:rsidR="00B81772" w:rsidRPr="00524654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2ECA12A8" w14:textId="77777777" w:rsidR="00A66CD1" w:rsidRDefault="00A66CD1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14:paraId="7E61FF58" w14:textId="6300BFC7" w:rsidR="00524654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SLAE.cpp</w:t>
      </w:r>
    </w:p>
    <w:p w14:paraId="0480C59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slae.h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5B2810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00C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nput(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92492A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n);</w:t>
      </w:r>
    </w:p>
    <w:p w14:paraId="6B1BCD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A347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lf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eps);</w:t>
      </w:r>
    </w:p>
    <w:p w14:paraId="26F3240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B9C5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 + 1];</w:t>
      </w:r>
    </w:p>
    <w:p w14:paraId="69E84D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00288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4C3A11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n] -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0];</w:t>
      </w:r>
    </w:p>
    <w:p w14:paraId="6AB9690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ocateMemor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5FF84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683EF8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5E8972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0]) {</w:t>
      </w:r>
    </w:p>
    <w:p w14:paraId="59F4AB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A6EDD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--;</w:t>
      </w:r>
    </w:p>
    <w:p w14:paraId="2A2B49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9B83E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--;</w:t>
      </w:r>
    </w:p>
    <w:p w14:paraId="0C33945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CE6A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6E23A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FF823F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lf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al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2D87CC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C06F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6A90FF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lf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au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57A005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F6F4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CFD2A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lf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6762CE4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8F8F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28591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scanf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lf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b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7938BF1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07DB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for (int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++)</w:t>
      </w:r>
    </w:p>
    <w:p w14:paraId="7575F6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  <w:t>x0[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] = 0;</w:t>
      </w:r>
    </w:p>
    <w:p w14:paraId="4984A6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0FD3F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E6CB8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tru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7BF2A1F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63C8B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BADC1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D74D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OutputDens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05CED0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A26C9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6D183C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5DB86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B8EA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0E1B9A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540F12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468D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AA694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38EF2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6DE746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C833F7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2799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342DC8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B5F37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6ECE6E1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006165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37847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p &lt; ja[j]; p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284EEA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68079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39B293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2C1B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l[j]);</w:t>
      </w:r>
    </w:p>
    <w:p w14:paraId="2DDBC1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ja[j] + 1;</w:t>
      </w:r>
    </w:p>
    <w:p w14:paraId="629FFF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F0E2C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j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4DDAB10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9C66E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C9B41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2B15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EF3DD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8D82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2BC345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D4867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 j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DBBA4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9B66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k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j + 1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1EB479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0CA035D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793D14F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59847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003ADF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D8C0D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30EFCE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; k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 + 1]; k++)</w:t>
      </w:r>
    </w:p>
    <w:p w14:paraId="7ABFF6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172A8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A946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6FB781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83A6B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u[k]);</w:t>
      </w:r>
    </w:p>
    <w:p w14:paraId="6431B4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</w:t>
      </w:r>
    </w:p>
    <w:p w14:paraId="61EBE6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F583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B734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958F3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0)</w:t>
      </w:r>
    </w:p>
    <w:p w14:paraId="2488BAB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C70D9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5F57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49D2F9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36FD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1B79D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C315A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7125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C5BE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OutputLUDens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5C3328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1A11B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0CADDC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4E2EC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0A076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6EA6D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1A69A1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74A1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26217F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83DFCC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1D1731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DE2AC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0A64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55C3E3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6F8FC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908334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3AA2D6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41535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p &lt; ja[j]; p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0CB5409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07BA1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41FBBB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4C38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);</w:t>
      </w:r>
    </w:p>
    <w:p w14:paraId="1430ED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ja[j] + 1;</w:t>
      </w:r>
    </w:p>
    <w:p w14:paraId="341E09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F5FBE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ast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j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1729B0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55F299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1ECC39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C169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FEB6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9947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4E49FB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5380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 j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96281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3083A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k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j + 1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DBDCE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65970F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6F4083A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908C0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7FD70F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882BF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4AF525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; k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 + 1]; k++)</w:t>
      </w:r>
    </w:p>
    <w:p w14:paraId="39BF19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3412A7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0827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1DD39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EF845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k]);</w:t>
      </w:r>
    </w:p>
    <w:p w14:paraId="557C12B3" w14:textId="77777777" w:rsidR="00524654" w:rsidRPr="004D0220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</w:t>
      </w:r>
    </w:p>
    <w:p w14:paraId="13E646FB" w14:textId="77777777" w:rsidR="00524654" w:rsidRPr="004D0220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43DB885" w14:textId="77777777" w:rsidR="00524654" w:rsidRPr="004D0220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EDC75AC" w14:textId="77777777" w:rsidR="00524654" w:rsidRPr="004D0220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9B1987" w14:textId="77777777" w:rsidR="00524654" w:rsidRPr="004D0220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flagfound</w:t>
      </w:r>
      <w:proofErr w:type="spellEnd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0)</w:t>
      </w:r>
    </w:p>
    <w:p w14:paraId="2B2F4C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08DF9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ABE4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A783D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EA35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0237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D2735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44C37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ED01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171A4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FC9ED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0A772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E35F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7DDF7C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k++)</w:t>
      </w:r>
    </w:p>
    <w:p w14:paraId="4976BC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B2E12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6183A9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= al[k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1312BE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511799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176D6B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71797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F142BA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DAA4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5DF8A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BCA81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2D6BB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F093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267B1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k++)</w:t>
      </w:r>
    </w:p>
    <w:p w14:paraId="3F1B34F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1CBC3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11B6C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= au[k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4137D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l[k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1AC488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C5CB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F2A6F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697DA0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*********************** </w:t>
      </w:r>
      <w:r>
        <w:rPr>
          <w:rFonts w:ascii="Tahoma" w:hAnsi="Tahoma" w:cs="Tahoma"/>
          <w:color w:val="008000"/>
          <w:sz w:val="19"/>
          <w:szCs w:val="19"/>
        </w:rPr>
        <w:t>���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***********************************************</w:t>
      </w:r>
    </w:p>
    <w:p w14:paraId="1372C8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84A6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3CEC08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1F2D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352A63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363D0B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5EF3E7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, z);</w:t>
      </w:r>
    </w:p>
    <w:p w14:paraId="4E103B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FC589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38356A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bk = 0;</w:t>
      </w:r>
    </w:p>
    <w:p w14:paraId="744ECB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0DF24F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E6FD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907D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52365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FC0B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2552CE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74D16E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17B3A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7604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D84B6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54EE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(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00496B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BA0C3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7EF3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7E628D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EB50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F8AAB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DB2B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42573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DABD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B2228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E234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61583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68547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With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677C44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55CA6F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6E7EEC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1635C5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27E097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z);</w:t>
      </w:r>
    </w:p>
    <w:p w14:paraId="6E214E8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CFB9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0130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B9D6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, tmp1);</w:t>
      </w:r>
    </w:p>
    <w:p w14:paraId="7E6034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r(k-1) , r(k-1) )</w:t>
      </w:r>
    </w:p>
    <w:p w14:paraId="4BD09F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91E0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00564C2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B442C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bk = 0;</w:t>
      </w:r>
    </w:p>
    <w:p w14:paraId="637247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239493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ABADE6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VectorConditionalityForSymMatrixDiagP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, tmp1);</w:t>
      </w:r>
    </w:p>
    <w:p w14:paraId="4DF224C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double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tmp1, r); //( M^(-1)*r(k-1) , r(k-1) )</w:t>
      </w:r>
    </w:p>
    <w:p w14:paraId="5D7AA6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A*z(k-1)</w:t>
      </w:r>
    </w:p>
    <w:p w14:paraId="45427D1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A*z(k-1) , z(k-1) )</w:t>
      </w:r>
    </w:p>
    <w:p w14:paraId="22C6F4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58C0A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7DBF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B37E4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4005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</w:p>
    <w:p w14:paraId="75237B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6D3FEB1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82A78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53C6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49007B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8903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5B6D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90494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583A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B612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01E5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BC55E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CB58B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1760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SymMatrixWithLu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64E8E5F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5CB4A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7307A0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r);</w:t>
      </w:r>
    </w:p>
    <w:p w14:paraId="06A42B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 = LU</w:t>
      </w:r>
    </w:p>
    <w:p w14:paraId="632117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^(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-1) = U^(-1)*L^(-1)</w:t>
      </w:r>
    </w:p>
    <w:p w14:paraId="07A0E52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r, tmp1);</w:t>
      </w:r>
    </w:p>
    <w:p w14:paraId="4284BA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z);</w:t>
      </w:r>
    </w:p>
    <w:p w14:paraId="78F961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12B4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ADE2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13CE89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bk = 0;</w:t>
      </w:r>
    </w:p>
    <w:p w14:paraId="75712C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CA1F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k</w:t>
      </w:r>
      <w:proofErr w:type="spellEnd"/>
    </w:p>
    <w:p w14:paraId="12371E9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r, tmp1);</w:t>
      </w:r>
    </w:p>
    <w:p w14:paraId="679C49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71CB5F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(k-1) , r(k-1) )</w:t>
      </w:r>
    </w:p>
    <w:p w14:paraId="221DBF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476C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1D71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71AAB2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C9F1A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3ED793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F349E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0B726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5032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89D8D6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461F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r, tmp1);</w:t>
      </w:r>
    </w:p>
    <w:p w14:paraId="003919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29A134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(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286B0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BA21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9EFA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F9006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1C9272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5098D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4042B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FDE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ED918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9919A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1DCF5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4BD3D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5E1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</w:t>
      </w:r>
    </w:p>
    <w:p w14:paraId="51974B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34365C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483F5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7572A7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4A92E7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00D274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, z);</w:t>
      </w:r>
    </w:p>
    <w:p w14:paraId="24BB81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65BB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01E02BE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bk = 0;</w:t>
      </w:r>
    </w:p>
    <w:p w14:paraId="0FFFE2E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66AF95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9091B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6F648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7016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81A86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C97A0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z, x0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6FF3A2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70BBC3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E4860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9AB7F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3431E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FAF7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6FAC0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(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3CA916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D65F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2BED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043C99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DDFD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165956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C5BFE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03A9E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3CEA8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3443B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4216FB0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AA22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06D1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48951F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BEBCF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08A749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A88C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4F1AEA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69933E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);</w:t>
      </w:r>
    </w:p>
    <w:p w14:paraId="4E69D8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9233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U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x);</w:t>
      </w:r>
    </w:p>
    <w:p w14:paraId="7CBF58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A451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61D413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F033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tmp1);</w:t>
      </w:r>
    </w:p>
    <w:p w14:paraId="5CEC49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tmp1);</w:t>
      </w:r>
    </w:p>
    <w:p w14:paraId="6FBDD6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D3DA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3A643C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65141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x0);</w:t>
      </w:r>
    </w:p>
    <w:p w14:paraId="6AC0815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r);</w:t>
      </w:r>
    </w:p>
    <w:p w14:paraId="762F797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z);</w:t>
      </w:r>
    </w:p>
    <w:p w14:paraId="1652C7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C714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706A72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bk = 0;</w:t>
      </w:r>
    </w:p>
    <w:p w14:paraId="3EB0D5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21037A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D7A14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F6047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BB196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6E921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8AD44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z, tmp1);</w:t>
      </w:r>
    </w:p>
    <w:p w14:paraId="2A18A2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21EB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x0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464E78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64E4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x0, x0); </w:t>
      </w:r>
    </w:p>
    <w:p w14:paraId="789975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x0, x0); </w:t>
      </w:r>
    </w:p>
    <w:p w14:paraId="325039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AF9F6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x0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^T*A*z(k - 1)</w:t>
      </w:r>
    </w:p>
    <w:p w14:paraId="4E8374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12BE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tmp1);</w:t>
      </w:r>
    </w:p>
    <w:p w14:paraId="7E1070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C5328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A^T*A*z(k-1) , z(k-1) )</w:t>
      </w:r>
    </w:p>
    <w:p w14:paraId="43306A3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66AB0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BBDB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D21B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6AD6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(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15B3342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6E4A5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B181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20C1D7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7CE3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D3C91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96A9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ED6E9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B799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28B81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F8E6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B108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, x);</w:t>
      </w:r>
    </w:p>
    <w:p w14:paraId="09B099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02A96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1C29AE2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0C0BC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72CAE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283AE2B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61749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x);</w:t>
      </w:r>
    </w:p>
    <w:p w14:paraId="76607D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AFEC9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6E1509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8276F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5BFF68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7057823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682C0B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7CD2F5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z);</w:t>
      </w:r>
    </w:p>
    <w:p w14:paraId="442C2D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C886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bk;</w:t>
      </w:r>
    </w:p>
    <w:p w14:paraId="40D969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6FB7CB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78FFC8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7BAD9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34BE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073CD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A489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z, tmp1);</w:t>
      </w:r>
    </w:p>
    <w:p w14:paraId="1441C8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3ABB61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418E78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1B7F6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6E4B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76239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43DA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M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5C1DAC2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9624A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C1C3E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068543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7C0D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F2091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7E56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CDB77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A8D22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76C20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, x);</w:t>
      </w:r>
    </w:p>
    <w:p w14:paraId="7DFE2E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1B5856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052A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2F77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Aster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1402BFB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880B6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x);</w:t>
      </w:r>
    </w:p>
    <w:p w14:paraId="0CF0C3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79182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3FA179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0CC4B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286DED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1C477D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7D9DD70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2B4FC1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z);</w:t>
      </w:r>
    </w:p>
    <w:p w14:paraId="2DBC32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FBE2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bk;</w:t>
      </w:r>
    </w:p>
    <w:p w14:paraId="05269DF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3587B4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3231BCA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201C8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F24A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D2758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98423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z, tmp1);</w:t>
      </w:r>
    </w:p>
    <w:p w14:paraId="3D5695B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LUas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T)*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^T*L^(-T)*L^(-1)*A*U^(-1)*z(k-1)</w:t>
      </w:r>
    </w:p>
    <w:p w14:paraId="3DBABEB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40322F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05B82C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B49C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8E996E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44E90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16F3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M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1C8291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1397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29ECA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20B9E6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D198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C66B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265A0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E599C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D42F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2ABE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DF31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, x);</w:t>
      </w:r>
    </w:p>
    <w:p w14:paraId="6C846C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2F522E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EBED1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8DD1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ethodOfConjugateGradientsForNonSymMatrixWithLuSq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1297CEB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4E153C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x);</w:t>
      </w:r>
    </w:p>
    <w:p w14:paraId="335921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D686F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0, tmp1);</w:t>
      </w:r>
    </w:p>
    <w:p w14:paraId="2A977A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104724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144503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369BCE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125E37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r);</w:t>
      </w:r>
    </w:p>
    <w:p w14:paraId="4393A9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tmp1, z);</w:t>
      </w:r>
    </w:p>
    <w:p w14:paraId="12C7708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345A0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bk;</w:t>
      </w:r>
    </w:p>
    <w:p w14:paraId="5B6EDC3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r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k-1) , r(k-1) )</w:t>
      </w:r>
    </w:p>
    <w:p w14:paraId="470224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3834E2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FF04D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C781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maxi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eps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0C586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4B4D5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z, tmp1);</w:t>
      </w:r>
    </w:p>
    <w:p w14:paraId="38733A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LUsq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T)*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^T*L^(-T)*L^(-1)*A*U^(-1)*z(k-1)</w:t>
      </w:r>
    </w:p>
    <w:p w14:paraId="37A5A9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954C6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ewz_z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45A77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AAB7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953F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F940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( M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,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)</w:t>
      </w:r>
    </w:p>
    <w:p w14:paraId="163267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6AF72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D485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bk);</w:t>
      </w:r>
    </w:p>
    <w:p w14:paraId="7B1B2D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AF53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163D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Prev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_rCu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93346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2907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"Iteration: %d, </w:t>
      </w:r>
      <w:proofErr w:type="spellStart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urI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Rel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40C97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21E3C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x, x);</w:t>
      </w:r>
    </w:p>
    <w:p w14:paraId="1CFC7E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ormB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1D9BA7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78109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2C6330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4B95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C192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VectorUVectorMultiplication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72700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E4CFB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A5106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63BA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9E7938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133C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12EB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E2CD4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XkR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0E9BC7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1F0E65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1C19D2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BB5C8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x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z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x(k-1) +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*z(k-1)</w:t>
      </w:r>
    </w:p>
    <w:p w14:paraId="47E6AF6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r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tmp1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r(k-1) -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*U^(-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T)*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A^T*L^(-T)*L^(-1)*A*U^(-1)*z(k-1)</w:t>
      </w:r>
    </w:p>
    <w:p w14:paraId="77E2FC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09E3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861C0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2BDC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2ACF8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0BBFB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z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=  M</w:t>
      </w:r>
      <w:proofErr w:type="gram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^(-1)*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rk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+ bk*z(k-1)</w:t>
      </w:r>
    </w:p>
    <w:p w14:paraId="569CDE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r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z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5B0154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0530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2E3F3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283C7F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3F7B6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7</w:t>
      </w:r>
    </w:p>
    <w:p w14:paraId="412C7C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29E59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6FC9540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9A87F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703538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C942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77FA28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2E437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183D1A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B2F4D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CAE03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620787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 + 1];</w:t>
      </w:r>
    </w:p>
    <w:p w14:paraId="55E9E3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CC8D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i0;</w:t>
      </w:r>
    </w:p>
    <w:p w14:paraId="2A5538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j0;</w:t>
      </w:r>
    </w:p>
    <w:p w14:paraId="226A762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4334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j1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 )</w:t>
      </w:r>
      <w:proofErr w:type="gramEnd"/>
    </w:p>
    <w:p w14:paraId="523CEC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64C38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l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351373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4648CA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g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717C1C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4155BB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=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 {</w:t>
      </w:r>
    </w:p>
    <w:p w14:paraId="11087EC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0DF3F2A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2B1D0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5A85AB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5131D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A23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21C06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al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83706D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(au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320E09F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k];</w:t>
      </w:r>
    </w:p>
    <w:p w14:paraId="5FA255B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BE9A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83DF95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C93279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462B36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8977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aster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79C0C1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2D3BD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7</w:t>
      </w:r>
    </w:p>
    <w:p w14:paraId="400891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C036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2008EA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10AFC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6D8E7E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A09B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4288FF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CC829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45F237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84B92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64D2D0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59C5472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 + 1];</w:t>
      </w:r>
    </w:p>
    <w:p w14:paraId="004856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37AF7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i0;</w:t>
      </w:r>
    </w:p>
    <w:p w14:paraId="5D529D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j0;</w:t>
      </w:r>
    </w:p>
    <w:p w14:paraId="457508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D2B02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j1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 )</w:t>
      </w:r>
      <w:proofErr w:type="gramEnd"/>
    </w:p>
    <w:p w14:paraId="6EBD53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04805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l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160332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13C3B7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g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565376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5AEA46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=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 {</w:t>
      </w:r>
    </w:p>
    <w:p w14:paraId="68A4B9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126684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01F19E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2D5F90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34B5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16D7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5B57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(al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7D40D6A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(au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B78AA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k];</w:t>
      </w:r>
    </w:p>
    <w:p w14:paraId="1F3E43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BB35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2FCCA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E7A9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405313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190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LUsq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31F031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6AF9E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7</w:t>
      </w:r>
    </w:p>
    <w:p w14:paraId="7A552C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09CBF2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085DFF6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91CE4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047C64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38FA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2BE4F9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A339A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,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78C688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380FA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1F24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63D7BDC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 + 1];</w:t>
      </w:r>
    </w:p>
    <w:p w14:paraId="66998CC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B9D1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i0;</w:t>
      </w:r>
    </w:p>
    <w:p w14:paraId="1299CD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j0;</w:t>
      </w:r>
    </w:p>
    <w:p w14:paraId="317A709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3D65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j1</w:t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 )</w:t>
      </w:r>
      <w:proofErr w:type="gramEnd"/>
    </w:p>
    <w:p w14:paraId="6B5CB5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EA6BA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l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3D5EFA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7FB84F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&gt;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</w:t>
      </w:r>
    </w:p>
    <w:p w14:paraId="5CE103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3F507C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= ja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) {</w:t>
      </w:r>
    </w:p>
    <w:p w14:paraId="0DC13D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9671F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142BEC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kj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;</w:t>
      </w:r>
    </w:p>
    <w:p w14:paraId="740EC6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5CF76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FC07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9BB8B1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(al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L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7AD4A2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= (au[k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4A7ABA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k];</w:t>
      </w:r>
    </w:p>
    <w:p w14:paraId="6151DC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821B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sqrt(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sumD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65AC9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FA8A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92542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B43F0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0AE2D2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C475B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GenerateHilbertMatrix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DE4F6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DDD4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 =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02CD4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72F1D0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1E546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CCD0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36D11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n + 1];</w:t>
      </w:r>
    </w:p>
    <w:p w14:paraId="7A36C18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AB4E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AllocateMemor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E12C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0] = 0;</w:t>
      </w:r>
    </w:p>
    <w:p w14:paraId="306282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, k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E25E1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E4720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] + 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);</w:t>
      </w:r>
    </w:p>
    <w:p w14:paraId="29AFA2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0B81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75AAF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di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1 / (2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);</w:t>
      </w:r>
    </w:p>
    <w:p w14:paraId="232C3D5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 j &lt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k++)</w:t>
      </w:r>
    </w:p>
    <w:p w14:paraId="7339FF4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30259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[k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j - 1);</w:t>
      </w:r>
    </w:p>
    <w:p w14:paraId="5C3DAF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[k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j - 1);</w:t>
      </w:r>
    </w:p>
    <w:p w14:paraId="458D25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k] = j - 1;</w:t>
      </w:r>
    </w:p>
    <w:p w14:paraId="52F318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303D36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D272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9004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7FA4C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842DE8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585F36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7ABA6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F302C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*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xk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6174A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9A0D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sum;</w:t>
      </w:r>
    </w:p>
    <w:p w14:paraId="3EFED2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0CBD6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6F54C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795AC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9D6A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0D0F8B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873CB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D4A86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F0D15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FD27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di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1EB19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 = b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proofErr w:type="spellStart"/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3492B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k++)</w:t>
      </w:r>
    </w:p>
    <w:p w14:paraId="59234ED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A954F0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0D0571C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= al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4E97AB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C1484A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A320F4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D7FEB8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7AAB3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07911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SymMatrixDiag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D56AC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116101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673C1F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1E5978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/ di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FF395C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C5A47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F4289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6981BF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_d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7474AF4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B7663D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7E0BF3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4147C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= sqrt(di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7106387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6B130C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6AA27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8ADC91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ConditionalityForNonSymMatrixDiag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E08EFE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7E7EAE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72C4B8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5B6F0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/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13BF8E0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6B9642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435D4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5DEFA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Subtrac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EBF3C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9876C8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B5AAD8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0C059B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E3E2E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9165F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0244C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160E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2B3D9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Copy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7E7019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434734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2B37C6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5CC0C2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FFAB25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F99B29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66426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18E9A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5C8A80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DE3C2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55A1098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DF7D4C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7AA30A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71A560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862598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7012535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14C1D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E4C9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ScalarProduc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1AC5E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CB5DA1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077C7B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D91FA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4526A6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18C88A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07CA43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28B42FD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39B1EF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00ED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BAC27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65BF7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 = 0;</w:t>
      </w:r>
    </w:p>
    <w:p w14:paraId="486EB4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A0630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A7127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orm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214681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EA03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qrt(norm);</w:t>
      </w:r>
    </w:p>
    <w:p w14:paraId="4391B0C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38AA9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F6832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OutputSolu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31276D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666D4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61E97E8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5A80B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fprintf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x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14:paraId="2AD70D7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72BF30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printf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C17563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learMemory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5373C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A8DF73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526D2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C33099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D05146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6EC357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ECB063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DBA67D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0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32E60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1 =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</w:t>
      </w:r>
    </w:p>
    <w:p w14:paraId="652F331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int j = </w:t>
      </w:r>
      <w:proofErr w:type="spellStart"/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- (i1 - i0);</w:t>
      </w:r>
    </w:p>
    <w:p w14:paraId="5EC8E4C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5BFCBEA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A2B77F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40A53F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1E9060B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DB65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= (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- sum) /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32D9BC0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101CC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132C16B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714FD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F0FC1C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A8968E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48B151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26B476F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0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44474E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1 =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</w:t>
      </w:r>
    </w:p>
    <w:p w14:paraId="0145FB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int j = </w:t>
      </w:r>
      <w:proofErr w:type="spellStart"/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- (i1 - i0);</w:t>
      </w:r>
    </w:p>
    <w:p w14:paraId="74D48DA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194C661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F64F5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E4F5AA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556B26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A06260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= (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- sum);</w:t>
      </w:r>
    </w:p>
    <w:p w14:paraId="28EDBEE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3C0532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44370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402D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2DC85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66C82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 - 1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--)</w:t>
      </w:r>
    </w:p>
    <w:p w14:paraId="6BDC5B7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FACC8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0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29B91C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1 =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</w:t>
      </w:r>
    </w:p>
    <w:p w14:paraId="45336B2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/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0A2D9C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6288EDD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A1885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59BDD58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2B562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95720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743A7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97A94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AF447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4E1C43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 - 1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--)</w:t>
      </w:r>
    </w:p>
    <w:p w14:paraId="74318D7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0C97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0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A2377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1 =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</w:t>
      </w:r>
    </w:p>
    <w:p w14:paraId="3D9DF81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0427E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41F4B09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32819B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146FD23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0E0FD3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25F3A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5D45F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752F9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335C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E6932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4C0060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5B49F4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0D50158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455C91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A11097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k++)</w:t>
      </w:r>
    </w:p>
    <w:p w14:paraId="7AA41ED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3F585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6A2D24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60CFB8A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EB3D5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A9C79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FEE60B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0058C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UVectorMultiplication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35B2C3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BBB932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7609AF0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8BF07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*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4F95C28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a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k++)</w:t>
      </w:r>
    </w:p>
    <w:p w14:paraId="3F557EA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DE8A7E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717F387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38A51ED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9DFFF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7288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5F88A9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92D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E91C99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9F03A5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7FFAFF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5B1C974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72E433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78BD1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09E4ECE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x0,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60A1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12083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D2EE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LUaste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907B19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734390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297CBF9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31CE31F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4E5F6FC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E4EFA3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76E28F5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x0,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CA1B1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21AE54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DBCC8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Z_LUsq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743610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EEDB2D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FF2BA8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5DEA670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x0, tmp1);</w:t>
      </w:r>
    </w:p>
    <w:p w14:paraId="047FEBF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Back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tmp1, tmp1);</w:t>
      </w:r>
    </w:p>
    <w:p w14:paraId="3A8C037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ransposed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tmp1, x0);</w:t>
      </w:r>
    </w:p>
    <w:p w14:paraId="286E21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SolveForward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x0, </w:t>
      </w:r>
      <w:proofErr w:type="spellStart"/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FEB4D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D6BBFF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AF70B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WithR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A84198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8D47C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r)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ABFE5D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EE25A8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B6CD1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alculateRelativeDiscrepancy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BE60CF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8B7E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MatrixVectorMultiplication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x, tmp1);</w:t>
      </w:r>
    </w:p>
    <w:p w14:paraId="498E2A1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Subtract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b, tmp1, tmp1);</w:t>
      </w:r>
    </w:p>
    <w:p w14:paraId="6DF0A2E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VectorNorm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tmp1)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3A6FBE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81B4B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3015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ocateMemory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31BAB4C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2B70B3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l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3628A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u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FC269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i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49F3B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ja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184E0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7687D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145EB0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0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256E55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r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AA99E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z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8257D6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tmp1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48076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5186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P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9A225F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98040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xtrue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EE00F7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BEDAB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l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D89F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au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nProfile</w:t>
      </w:r>
      <w:proofErr w:type="spellEnd"/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70A98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diLU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</w:t>
      </w:r>
      <w:proofErr w:type="gramStart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(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225335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82F04B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D3D8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ClearMemory</w:t>
      </w:r>
      <w:proofErr w:type="spell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14:paraId="102D92D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F67EC7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al;</w:t>
      </w:r>
    </w:p>
    <w:p w14:paraId="10E79C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au;</w:t>
      </w:r>
    </w:p>
    <w:p w14:paraId="20724D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di;</w:t>
      </w:r>
    </w:p>
    <w:p w14:paraId="5C17BB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ja;</w:t>
      </w:r>
    </w:p>
    <w:p w14:paraId="1585C9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b;</w:t>
      </w:r>
    </w:p>
    <w:p w14:paraId="4883E4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x;</w:t>
      </w:r>
    </w:p>
    <w:p w14:paraId="06E850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x0;</w:t>
      </w:r>
    </w:p>
    <w:p w14:paraId="196E03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z;</w:t>
      </w:r>
    </w:p>
    <w:p w14:paraId="2C7FAEF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] tmp1;</w:t>
      </w:r>
    </w:p>
    <w:p w14:paraId="396888E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960784" w14:textId="1D388719" w:rsidR="00524654" w:rsidRPr="004D0220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2F1F96D" w14:textId="77777777" w:rsidR="00A66CD1" w:rsidRDefault="00A66CD1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14:paraId="1CA39264" w14:textId="193A76F3" w:rsidR="00FE49E5" w:rsidRDefault="00FE49E5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PZ3.cpp</w:t>
      </w:r>
    </w:p>
    <w:p w14:paraId="7A9B68D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712334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&lt;chrono&gt;</w:t>
      </w:r>
    </w:p>
    <w:p w14:paraId="5045508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slae.h</w:t>
      </w:r>
      <w:proofErr w:type="spellEnd"/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0E2E436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DD68E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chrono;</w:t>
      </w:r>
    </w:p>
    <w:p w14:paraId="0C0EBB51" w14:textId="77777777" w:rsidR="00B061BD" w:rsidRPr="004D0220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4D022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4D022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d</w:t>
      </w:r>
      <w:r w:rsidRPr="004D0220"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C34D1E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8000"/>
          <w:sz w:val="19"/>
          <w:szCs w:val="19"/>
        </w:rPr>
        <w:t xml:space="preserve">//Не забыть вынести сделать функцию для подсчета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относитльной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невязки (F-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Ax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>)</w:t>
      </w:r>
    </w:p>
    <w:p w14:paraId="0164EBE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7BAA8C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EE8B18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FF077D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731DD2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etlocal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ussian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FDF29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</w:p>
    <w:p w14:paraId="7F515BF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6F41A78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4C605F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* auf, *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* bf;</w:t>
      </w:r>
    </w:p>
    <w:p w14:paraId="7BDFE00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* out;</w:t>
      </w:r>
    </w:p>
    <w:p w14:paraId="56A2135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out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out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w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2CD677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s;</w:t>
      </w:r>
    </w:p>
    <w:p w14:paraId="3D083A0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nu;</w:t>
      </w:r>
    </w:p>
    <w:p w14:paraId="7FA6A53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371CE8D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B1CC92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5EE47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"Введите пункт меню: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56EB145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1) МСГ для симметричной матрицы без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2938552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2) МСГ для симметричной матрицы с диагональным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06E922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3) МСГ для симметричной матрицы с LU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\n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CE9A348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A29D51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4) МСГ для несимметричной матрицы без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1E02486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5) МСГ для несимметричной матрицы с диагональным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EE614BA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6) МСГ для несимметричной матрицы с LU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BB5FAB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7) МСГ для несимметричной матрицы с LU*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F5FFB79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"8) МСГ для несимметричной матрицы с LU(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sq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)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03F254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184EF59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9) МСГ для матрицы Гильберта без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3DF2723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10) МСГ для матрицы Гильберта с диагональным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2ED429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11) МСГ для матрицы Гильберта с LU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32011F0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"12) МСГ для матрицы Гильберта с LU*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05D0CCA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"13) МСГ для матрицы Гильберта с LU(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sq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)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обуславливанием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CC06AB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canf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&amp;menu);</w:t>
      </w:r>
    </w:p>
    <w:p w14:paraId="0CCBA7D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etlocal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US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BF261A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menu)</w:t>
      </w:r>
    </w:p>
    <w:p w14:paraId="1C9A3F1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6473C20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47E8655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853ED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7C8450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0BDFB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7939EE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54472D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F76BC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7EF069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37DD93F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OutputDense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4A82704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SymMatrix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9193B5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280553C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6B48A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01CF800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6F06C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E63B44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208945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2F811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77D44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318675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A42290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272C23D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6367E1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340B34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042B3F2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SymMatrixWithDiagP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A21AAA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489BD3E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croseconds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1D1E2B7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75BA6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247C391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CA7DC8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14:paraId="5EC3524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391D1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1E531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E65D79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0BC3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55CA3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3BD66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9E1F1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571C7D9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OutputDense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B0BF5A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14DD44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97854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5AE0FA0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SymMatrixWithLuP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3E443A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703E2C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croseconds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1B1F3A2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07499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6A9F8BC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C36F8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4:</w:t>
      </w:r>
    </w:p>
    <w:p w14:paraId="3599392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233254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F28E10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4E1FD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28417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643B3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D405D5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9487F9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6D544A5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</w:t>
      </w:r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55B45D7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71ABA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3AD37D0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E6FB74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7ED6FAC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18608CC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055CF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27CC9C8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9D488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5:</w:t>
      </w:r>
    </w:p>
    <w:p w14:paraId="7FF4FF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4F98BE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796A7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0F57A8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6B0C4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9C1C05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FD130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FCF3D8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6C77F2A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50A4DA9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F63B33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0EE0352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Diag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4A64EF8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1D45719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0C22C6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3855F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6546A2D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E2288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6:</w:t>
      </w:r>
    </w:p>
    <w:p w14:paraId="3C3AEBF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B7B196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C8B5B5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3CE6C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6E8B5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BE4EFD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8D1AD0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E8959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6BBEA29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0B708B6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7A0640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5F294AA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2310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324F859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FC4B6D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28A8214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5511E80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FF2DB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1A89587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1298C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7:</w:t>
      </w:r>
    </w:p>
    <w:p w14:paraId="3E7CE1B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7EB086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AD839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9D6E6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FA225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778BE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73DFA4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FB635F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3C4191A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3A7DD22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aster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7F38F7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25D285C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6388E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3D86C1D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Aster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5C6D4A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7D9076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0BFEA4B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0191D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2E45AA8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1AB84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8:</w:t>
      </w:r>
    </w:p>
    <w:p w14:paraId="6C199B2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D6103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DC906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9C24E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4033A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09FB3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amp;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F812C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fopen_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CF5180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Input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param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i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ja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al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uf,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if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, bf);</w:t>
      </w:r>
    </w:p>
    <w:p w14:paraId="71A6FC0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2E1EDF8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sq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171E8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39FDDBF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AED642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027436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Sq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D523C4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36DE886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12234B0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03330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68CA40D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225ED6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10F0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9:</w:t>
      </w:r>
    </w:p>
    <w:p w14:paraId="48D9749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B754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10);</w:t>
      </w:r>
    </w:p>
    <w:p w14:paraId="24AF71F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79B3377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6B64A9C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0FD2EC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9D41BE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493FC1D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2DFD1DA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67EF8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485DEA8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5FB5C5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1255E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0:</w:t>
      </w:r>
    </w:p>
    <w:p w14:paraId="0575CEF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91A9F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10);</w:t>
      </w:r>
    </w:p>
    <w:p w14:paraId="5632CA4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7586628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3F7DB37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545BF7A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Diag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6738F72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0F6E1DB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0E77803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7EFD2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37C1761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DD06F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1:</w:t>
      </w:r>
    </w:p>
    <w:p w14:paraId="215FD4D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752A0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8);</w:t>
      </w:r>
    </w:p>
    <w:p w14:paraId="4DDA13E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423B4CB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77FB6F6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EDE1F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801A97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52CE84E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7CC9F5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00A23F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0011FC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0F3D3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5CAD4F7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CE44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25B14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2:</w:t>
      </w:r>
    </w:p>
    <w:p w14:paraId="6C0F744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EC55B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8);</w:t>
      </w:r>
    </w:p>
    <w:p w14:paraId="30A1B8A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4736CB9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</w:t>
      </w:r>
    </w:p>
    <w:p w14:paraId="1C2C6A2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aster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6EF0D991" w14:textId="77777777" w:rsidR="00B061BD" w:rsidRPr="004D0220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slae.OutputLUDense</w:t>
      </w:r>
      <w:proofErr w:type="spellEnd"/>
      <w:proofErr w:type="gramEnd"/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8D77E7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D022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6E1C9A7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AsterP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A5F8AC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1E5B8DF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39632EB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046D2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1DDCA4B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4A7229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3:</w:t>
      </w:r>
    </w:p>
    <w:p w14:paraId="0AE70A9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8D455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10);</w:t>
      </w:r>
    </w:p>
    <w:p w14:paraId="32AA5E0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4CE5B4D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slae.OutputLUDense</w:t>
      </w:r>
      <w:proofErr w:type="spellEnd"/>
      <w:proofErr w:type="gramEnd"/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();</w:t>
      </w:r>
    </w:p>
    <w:p w14:paraId="2358745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CalculateLUsq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13737F8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50F01CA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WithLuSqP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68939B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</w:t>
      </w:r>
      <w:proofErr w:type="gramStart"/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clock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now();</w:t>
      </w:r>
    </w:p>
    <w:p w14:paraId="7978210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duration_cast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&gt;(</w:t>
      </w:r>
      <w:proofErr w:type="spellStart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end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tart_time</w:t>
      </w:r>
      <w:proofErr w:type="spell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.count();</w:t>
      </w:r>
    </w:p>
    <w:p w14:paraId="1097296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1C795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VectorOutputSolution</w:t>
      </w:r>
      <w:proofErr w:type="spellEnd"/>
      <w:proofErr w:type="gramEnd"/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(out);</w:t>
      </w:r>
    </w:p>
    <w:p w14:paraId="6967AA1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8F40F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F59E0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4ABD9850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rint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"Неправильный пункт меню!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689205C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5AB4775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149497AB" w14:textId="2D8194A1" w:rsidR="00FE49E5" w:rsidRPr="00FE49E5" w:rsidRDefault="004111BA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FE49E5" w:rsidRPr="00FE49E5" w:rsidSect="00BF48A4">
      <w:footerReference w:type="first" r:id="rId13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B04AA" w14:textId="77777777" w:rsidR="00D4394B" w:rsidRDefault="00D4394B" w:rsidP="00BC5F26">
      <w:pPr>
        <w:spacing w:after="0" w:line="240" w:lineRule="auto"/>
      </w:pPr>
      <w:r>
        <w:separator/>
      </w:r>
    </w:p>
  </w:endnote>
  <w:endnote w:type="continuationSeparator" w:id="0">
    <w:p w14:paraId="3AFB53B6" w14:textId="77777777" w:rsidR="00D4394B" w:rsidRDefault="00D4394B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101971" w:rsidRDefault="0010197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101971" w:rsidRDefault="00101971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101971" w:rsidRDefault="00101971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F000B" w14:textId="77777777" w:rsidR="00D4394B" w:rsidRDefault="00D4394B" w:rsidP="00BC5F26">
      <w:pPr>
        <w:spacing w:after="0" w:line="240" w:lineRule="auto"/>
      </w:pPr>
      <w:r>
        <w:separator/>
      </w:r>
    </w:p>
  </w:footnote>
  <w:footnote w:type="continuationSeparator" w:id="0">
    <w:p w14:paraId="46759EBA" w14:textId="77777777" w:rsidR="00D4394B" w:rsidRDefault="00D4394B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22C67B0"/>
    <w:multiLevelType w:val="hybridMultilevel"/>
    <w:tmpl w:val="0BB8D4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96E6891C"/>
    <w:lvl w:ilvl="0" w:tplc="3C8C5484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1C3549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5746309"/>
    <w:multiLevelType w:val="hybridMultilevel"/>
    <w:tmpl w:val="15F82F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192980"/>
    <w:multiLevelType w:val="hybridMultilevel"/>
    <w:tmpl w:val="95B25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3E2544AF"/>
    <w:multiLevelType w:val="hybridMultilevel"/>
    <w:tmpl w:val="A0C4FC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 w15:restartNumberingAfterBreak="0">
    <w:nsid w:val="60CA7CB0"/>
    <w:multiLevelType w:val="hybridMultilevel"/>
    <w:tmpl w:val="94227C54"/>
    <w:lvl w:ilvl="0" w:tplc="CC9E6D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6F0262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3"/>
  </w:num>
  <w:num w:numId="4">
    <w:abstractNumId w:val="12"/>
  </w:num>
  <w:num w:numId="5">
    <w:abstractNumId w:val="8"/>
  </w:num>
  <w:num w:numId="6">
    <w:abstractNumId w:val="10"/>
  </w:num>
  <w:num w:numId="7">
    <w:abstractNumId w:val="9"/>
  </w:num>
  <w:num w:numId="8">
    <w:abstractNumId w:val="5"/>
  </w:num>
  <w:num w:numId="9">
    <w:abstractNumId w:val="18"/>
  </w:num>
  <w:num w:numId="10">
    <w:abstractNumId w:val="17"/>
  </w:num>
  <w:num w:numId="11">
    <w:abstractNumId w:val="1"/>
  </w:num>
  <w:num w:numId="12">
    <w:abstractNumId w:val="13"/>
  </w:num>
  <w:num w:numId="13">
    <w:abstractNumId w:val="16"/>
  </w:num>
  <w:num w:numId="14">
    <w:abstractNumId w:val="20"/>
  </w:num>
  <w:num w:numId="15">
    <w:abstractNumId w:val="21"/>
  </w:num>
  <w:num w:numId="16">
    <w:abstractNumId w:val="15"/>
  </w:num>
  <w:num w:numId="17">
    <w:abstractNumId w:val="6"/>
  </w:num>
  <w:num w:numId="18">
    <w:abstractNumId w:val="7"/>
  </w:num>
  <w:num w:numId="19">
    <w:abstractNumId w:val="2"/>
  </w:num>
  <w:num w:numId="20">
    <w:abstractNumId w:val="11"/>
  </w:num>
  <w:num w:numId="21">
    <w:abstractNumId w:val="19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3DD7"/>
    <w:rsid w:val="000049D1"/>
    <w:rsid w:val="00004A49"/>
    <w:rsid w:val="00005AF6"/>
    <w:rsid w:val="00006D81"/>
    <w:rsid w:val="00007218"/>
    <w:rsid w:val="00014EF5"/>
    <w:rsid w:val="00023C98"/>
    <w:rsid w:val="0002434F"/>
    <w:rsid w:val="00024840"/>
    <w:rsid w:val="00024BCF"/>
    <w:rsid w:val="00030E9F"/>
    <w:rsid w:val="00031490"/>
    <w:rsid w:val="00032843"/>
    <w:rsid w:val="00041671"/>
    <w:rsid w:val="00041F0A"/>
    <w:rsid w:val="00042432"/>
    <w:rsid w:val="00045450"/>
    <w:rsid w:val="00052A87"/>
    <w:rsid w:val="00053985"/>
    <w:rsid w:val="000557AB"/>
    <w:rsid w:val="00056350"/>
    <w:rsid w:val="000610C8"/>
    <w:rsid w:val="00072D76"/>
    <w:rsid w:val="00075156"/>
    <w:rsid w:val="00076BC6"/>
    <w:rsid w:val="00081D89"/>
    <w:rsid w:val="00081E76"/>
    <w:rsid w:val="00081ED8"/>
    <w:rsid w:val="0008331D"/>
    <w:rsid w:val="00087FC9"/>
    <w:rsid w:val="0009014C"/>
    <w:rsid w:val="00090AF9"/>
    <w:rsid w:val="00092B36"/>
    <w:rsid w:val="00096A79"/>
    <w:rsid w:val="000A122A"/>
    <w:rsid w:val="000A7A2D"/>
    <w:rsid w:val="000B46EB"/>
    <w:rsid w:val="000B49E5"/>
    <w:rsid w:val="000B6104"/>
    <w:rsid w:val="000C3A49"/>
    <w:rsid w:val="000C42D9"/>
    <w:rsid w:val="000D00C3"/>
    <w:rsid w:val="000D02D9"/>
    <w:rsid w:val="000D30E1"/>
    <w:rsid w:val="000D31D5"/>
    <w:rsid w:val="000D371A"/>
    <w:rsid w:val="000D5631"/>
    <w:rsid w:val="000D74EA"/>
    <w:rsid w:val="000E1AEB"/>
    <w:rsid w:val="000E4C4D"/>
    <w:rsid w:val="000F0027"/>
    <w:rsid w:val="000F35C5"/>
    <w:rsid w:val="000F3813"/>
    <w:rsid w:val="000F5061"/>
    <w:rsid w:val="000F560F"/>
    <w:rsid w:val="000F5D86"/>
    <w:rsid w:val="00100FB3"/>
    <w:rsid w:val="001015EE"/>
    <w:rsid w:val="00101971"/>
    <w:rsid w:val="00104A22"/>
    <w:rsid w:val="001105D1"/>
    <w:rsid w:val="00111B60"/>
    <w:rsid w:val="0011456B"/>
    <w:rsid w:val="00116B33"/>
    <w:rsid w:val="00117557"/>
    <w:rsid w:val="00122CF2"/>
    <w:rsid w:val="00126E3C"/>
    <w:rsid w:val="001271A7"/>
    <w:rsid w:val="00127C30"/>
    <w:rsid w:val="00127F2C"/>
    <w:rsid w:val="0013037D"/>
    <w:rsid w:val="0013225B"/>
    <w:rsid w:val="00133DE7"/>
    <w:rsid w:val="00135359"/>
    <w:rsid w:val="00141BFD"/>
    <w:rsid w:val="00142537"/>
    <w:rsid w:val="00142BD9"/>
    <w:rsid w:val="00150DDD"/>
    <w:rsid w:val="00151071"/>
    <w:rsid w:val="00151561"/>
    <w:rsid w:val="00153362"/>
    <w:rsid w:val="00154350"/>
    <w:rsid w:val="0015741F"/>
    <w:rsid w:val="00160429"/>
    <w:rsid w:val="00160B1A"/>
    <w:rsid w:val="0016117F"/>
    <w:rsid w:val="00163DB2"/>
    <w:rsid w:val="0016585E"/>
    <w:rsid w:val="00166A62"/>
    <w:rsid w:val="00173ADF"/>
    <w:rsid w:val="0017565C"/>
    <w:rsid w:val="00176D2D"/>
    <w:rsid w:val="00181FB7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16D0"/>
    <w:rsid w:val="001B20F2"/>
    <w:rsid w:val="001B54FA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706"/>
    <w:rsid w:val="001C7EF2"/>
    <w:rsid w:val="001D2EFF"/>
    <w:rsid w:val="001D439B"/>
    <w:rsid w:val="001D47D9"/>
    <w:rsid w:val="001D499D"/>
    <w:rsid w:val="001D5520"/>
    <w:rsid w:val="001D57DF"/>
    <w:rsid w:val="001E0527"/>
    <w:rsid w:val="001E3534"/>
    <w:rsid w:val="001E4B61"/>
    <w:rsid w:val="001E6743"/>
    <w:rsid w:val="001E6C19"/>
    <w:rsid w:val="001F028E"/>
    <w:rsid w:val="001F058D"/>
    <w:rsid w:val="001F0783"/>
    <w:rsid w:val="001F0F54"/>
    <w:rsid w:val="001F1AD5"/>
    <w:rsid w:val="001F3E90"/>
    <w:rsid w:val="001F5FED"/>
    <w:rsid w:val="001F63DB"/>
    <w:rsid w:val="00205138"/>
    <w:rsid w:val="00205807"/>
    <w:rsid w:val="00207B74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1814"/>
    <w:rsid w:val="00242449"/>
    <w:rsid w:val="00246C81"/>
    <w:rsid w:val="00250843"/>
    <w:rsid w:val="00250CD9"/>
    <w:rsid w:val="00251BD3"/>
    <w:rsid w:val="00252582"/>
    <w:rsid w:val="0025706E"/>
    <w:rsid w:val="00262CB2"/>
    <w:rsid w:val="00262D5F"/>
    <w:rsid w:val="00265515"/>
    <w:rsid w:val="002679AC"/>
    <w:rsid w:val="00267F8E"/>
    <w:rsid w:val="00270690"/>
    <w:rsid w:val="00270B6F"/>
    <w:rsid w:val="0027138B"/>
    <w:rsid w:val="00277F49"/>
    <w:rsid w:val="00280018"/>
    <w:rsid w:val="0028287F"/>
    <w:rsid w:val="002833F4"/>
    <w:rsid w:val="00284073"/>
    <w:rsid w:val="00284D16"/>
    <w:rsid w:val="00284FF2"/>
    <w:rsid w:val="002851BB"/>
    <w:rsid w:val="002871F7"/>
    <w:rsid w:val="00290685"/>
    <w:rsid w:val="0029161E"/>
    <w:rsid w:val="002927E3"/>
    <w:rsid w:val="00292ED9"/>
    <w:rsid w:val="002A04EA"/>
    <w:rsid w:val="002A1714"/>
    <w:rsid w:val="002A19D6"/>
    <w:rsid w:val="002A698D"/>
    <w:rsid w:val="002A6CFC"/>
    <w:rsid w:val="002A7C27"/>
    <w:rsid w:val="002B2580"/>
    <w:rsid w:val="002B421A"/>
    <w:rsid w:val="002B60D9"/>
    <w:rsid w:val="002C57BF"/>
    <w:rsid w:val="002C5954"/>
    <w:rsid w:val="002D0ED8"/>
    <w:rsid w:val="002D113D"/>
    <w:rsid w:val="002D22F6"/>
    <w:rsid w:val="002D2A29"/>
    <w:rsid w:val="002D411F"/>
    <w:rsid w:val="002D4CDF"/>
    <w:rsid w:val="002E2FBE"/>
    <w:rsid w:val="002E36AB"/>
    <w:rsid w:val="002E37C8"/>
    <w:rsid w:val="002E5052"/>
    <w:rsid w:val="002E7C6D"/>
    <w:rsid w:val="002F1A2B"/>
    <w:rsid w:val="002F2985"/>
    <w:rsid w:val="002F38CF"/>
    <w:rsid w:val="002F6E33"/>
    <w:rsid w:val="00303897"/>
    <w:rsid w:val="0030655C"/>
    <w:rsid w:val="003132D6"/>
    <w:rsid w:val="003147C0"/>
    <w:rsid w:val="00314C20"/>
    <w:rsid w:val="00321000"/>
    <w:rsid w:val="0032217C"/>
    <w:rsid w:val="0033310E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1475"/>
    <w:rsid w:val="00362194"/>
    <w:rsid w:val="0036706E"/>
    <w:rsid w:val="0036740A"/>
    <w:rsid w:val="00367D65"/>
    <w:rsid w:val="00370A8A"/>
    <w:rsid w:val="00372041"/>
    <w:rsid w:val="00375DB2"/>
    <w:rsid w:val="00376759"/>
    <w:rsid w:val="00376958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4974"/>
    <w:rsid w:val="003A5576"/>
    <w:rsid w:val="003A7767"/>
    <w:rsid w:val="003A7B07"/>
    <w:rsid w:val="003B1D52"/>
    <w:rsid w:val="003B2C1B"/>
    <w:rsid w:val="003B3055"/>
    <w:rsid w:val="003B3446"/>
    <w:rsid w:val="003B4698"/>
    <w:rsid w:val="003B6DC4"/>
    <w:rsid w:val="003B7A6E"/>
    <w:rsid w:val="003C0A1E"/>
    <w:rsid w:val="003C22AD"/>
    <w:rsid w:val="003C36E1"/>
    <w:rsid w:val="003C3D89"/>
    <w:rsid w:val="003C5E82"/>
    <w:rsid w:val="003C7C4B"/>
    <w:rsid w:val="003D022A"/>
    <w:rsid w:val="003D0E60"/>
    <w:rsid w:val="003D2CE1"/>
    <w:rsid w:val="003D39F3"/>
    <w:rsid w:val="003D559A"/>
    <w:rsid w:val="003D5C1A"/>
    <w:rsid w:val="003D6F83"/>
    <w:rsid w:val="003D76C5"/>
    <w:rsid w:val="003E05A0"/>
    <w:rsid w:val="003E0683"/>
    <w:rsid w:val="003E16C8"/>
    <w:rsid w:val="003E1D5A"/>
    <w:rsid w:val="003E2CE3"/>
    <w:rsid w:val="003E5F5F"/>
    <w:rsid w:val="003E6E4E"/>
    <w:rsid w:val="003E7477"/>
    <w:rsid w:val="003F3B18"/>
    <w:rsid w:val="003F44E7"/>
    <w:rsid w:val="003F59B9"/>
    <w:rsid w:val="003F6018"/>
    <w:rsid w:val="003F79FE"/>
    <w:rsid w:val="004032AF"/>
    <w:rsid w:val="00403A26"/>
    <w:rsid w:val="00405A1F"/>
    <w:rsid w:val="0040635F"/>
    <w:rsid w:val="00407673"/>
    <w:rsid w:val="004111BA"/>
    <w:rsid w:val="00415D13"/>
    <w:rsid w:val="00420DAC"/>
    <w:rsid w:val="004227D5"/>
    <w:rsid w:val="00423FA2"/>
    <w:rsid w:val="004248F4"/>
    <w:rsid w:val="004255C1"/>
    <w:rsid w:val="004257C5"/>
    <w:rsid w:val="00426EB6"/>
    <w:rsid w:val="004276A8"/>
    <w:rsid w:val="00427717"/>
    <w:rsid w:val="00430AD7"/>
    <w:rsid w:val="00435136"/>
    <w:rsid w:val="0043579F"/>
    <w:rsid w:val="00435EDA"/>
    <w:rsid w:val="00436271"/>
    <w:rsid w:val="004412F6"/>
    <w:rsid w:val="00447516"/>
    <w:rsid w:val="00453B22"/>
    <w:rsid w:val="00455A11"/>
    <w:rsid w:val="0046276A"/>
    <w:rsid w:val="00462D1F"/>
    <w:rsid w:val="004646F0"/>
    <w:rsid w:val="00471A30"/>
    <w:rsid w:val="0047292D"/>
    <w:rsid w:val="00473B1E"/>
    <w:rsid w:val="0047410C"/>
    <w:rsid w:val="00477E42"/>
    <w:rsid w:val="0048054D"/>
    <w:rsid w:val="004820E6"/>
    <w:rsid w:val="00482601"/>
    <w:rsid w:val="004828A9"/>
    <w:rsid w:val="00482BF2"/>
    <w:rsid w:val="00484655"/>
    <w:rsid w:val="004851DE"/>
    <w:rsid w:val="00485DF8"/>
    <w:rsid w:val="00487C07"/>
    <w:rsid w:val="00491659"/>
    <w:rsid w:val="00491CCD"/>
    <w:rsid w:val="00493EEB"/>
    <w:rsid w:val="00496E2B"/>
    <w:rsid w:val="004A1FBF"/>
    <w:rsid w:val="004A2867"/>
    <w:rsid w:val="004A294E"/>
    <w:rsid w:val="004A3BEA"/>
    <w:rsid w:val="004A6E51"/>
    <w:rsid w:val="004A7CE9"/>
    <w:rsid w:val="004B1901"/>
    <w:rsid w:val="004B267E"/>
    <w:rsid w:val="004B37DA"/>
    <w:rsid w:val="004B7F7B"/>
    <w:rsid w:val="004C2B7C"/>
    <w:rsid w:val="004C2CE3"/>
    <w:rsid w:val="004C30F9"/>
    <w:rsid w:val="004C53D8"/>
    <w:rsid w:val="004C696E"/>
    <w:rsid w:val="004C6EE9"/>
    <w:rsid w:val="004C7147"/>
    <w:rsid w:val="004D0220"/>
    <w:rsid w:val="004D0DEF"/>
    <w:rsid w:val="004D39E3"/>
    <w:rsid w:val="004D4E07"/>
    <w:rsid w:val="004E053F"/>
    <w:rsid w:val="004E06D7"/>
    <w:rsid w:val="004E1E04"/>
    <w:rsid w:val="004E48C6"/>
    <w:rsid w:val="004E54E9"/>
    <w:rsid w:val="004E6616"/>
    <w:rsid w:val="004F2D12"/>
    <w:rsid w:val="004F30C8"/>
    <w:rsid w:val="004F3999"/>
    <w:rsid w:val="004F4C7A"/>
    <w:rsid w:val="004F757E"/>
    <w:rsid w:val="004F772D"/>
    <w:rsid w:val="004F782D"/>
    <w:rsid w:val="00500F0B"/>
    <w:rsid w:val="00501675"/>
    <w:rsid w:val="00505609"/>
    <w:rsid w:val="00505803"/>
    <w:rsid w:val="0051018A"/>
    <w:rsid w:val="005123FB"/>
    <w:rsid w:val="00512FC7"/>
    <w:rsid w:val="005134D8"/>
    <w:rsid w:val="00513FF5"/>
    <w:rsid w:val="0051768B"/>
    <w:rsid w:val="00517777"/>
    <w:rsid w:val="00524654"/>
    <w:rsid w:val="005259EB"/>
    <w:rsid w:val="00526303"/>
    <w:rsid w:val="005270F7"/>
    <w:rsid w:val="00527E09"/>
    <w:rsid w:val="00530322"/>
    <w:rsid w:val="00530425"/>
    <w:rsid w:val="00531883"/>
    <w:rsid w:val="00535C97"/>
    <w:rsid w:val="005376A1"/>
    <w:rsid w:val="005418E5"/>
    <w:rsid w:val="00543782"/>
    <w:rsid w:val="00545649"/>
    <w:rsid w:val="00545AD6"/>
    <w:rsid w:val="00546647"/>
    <w:rsid w:val="005516CB"/>
    <w:rsid w:val="005527A3"/>
    <w:rsid w:val="00552C2B"/>
    <w:rsid w:val="0055752C"/>
    <w:rsid w:val="00557EF3"/>
    <w:rsid w:val="005608C3"/>
    <w:rsid w:val="005611EC"/>
    <w:rsid w:val="005613BB"/>
    <w:rsid w:val="0056551C"/>
    <w:rsid w:val="00566DBC"/>
    <w:rsid w:val="00571538"/>
    <w:rsid w:val="005715CA"/>
    <w:rsid w:val="00575214"/>
    <w:rsid w:val="00580C7B"/>
    <w:rsid w:val="0058116A"/>
    <w:rsid w:val="00582C92"/>
    <w:rsid w:val="00586878"/>
    <w:rsid w:val="005877C0"/>
    <w:rsid w:val="00596BD4"/>
    <w:rsid w:val="005A0128"/>
    <w:rsid w:val="005A3090"/>
    <w:rsid w:val="005A6AEC"/>
    <w:rsid w:val="005A7FC0"/>
    <w:rsid w:val="005B14AF"/>
    <w:rsid w:val="005B5E9C"/>
    <w:rsid w:val="005C02C8"/>
    <w:rsid w:val="005C52FC"/>
    <w:rsid w:val="005C6E56"/>
    <w:rsid w:val="005D2534"/>
    <w:rsid w:val="005D333B"/>
    <w:rsid w:val="005D4D04"/>
    <w:rsid w:val="005D6779"/>
    <w:rsid w:val="005E0D8E"/>
    <w:rsid w:val="005E1F3D"/>
    <w:rsid w:val="005E2262"/>
    <w:rsid w:val="005E636C"/>
    <w:rsid w:val="005E6A42"/>
    <w:rsid w:val="005E7B7F"/>
    <w:rsid w:val="005F0677"/>
    <w:rsid w:val="005F1E48"/>
    <w:rsid w:val="005F3BB2"/>
    <w:rsid w:val="005F4860"/>
    <w:rsid w:val="005F5143"/>
    <w:rsid w:val="005F5963"/>
    <w:rsid w:val="005F6037"/>
    <w:rsid w:val="005F6F4B"/>
    <w:rsid w:val="005F73EC"/>
    <w:rsid w:val="00603568"/>
    <w:rsid w:val="00610D2F"/>
    <w:rsid w:val="006119B1"/>
    <w:rsid w:val="0061335E"/>
    <w:rsid w:val="00620648"/>
    <w:rsid w:val="00620FAD"/>
    <w:rsid w:val="006218C5"/>
    <w:rsid w:val="00626EC6"/>
    <w:rsid w:val="006278E0"/>
    <w:rsid w:val="00633647"/>
    <w:rsid w:val="006336AF"/>
    <w:rsid w:val="00637B77"/>
    <w:rsid w:val="00640C2F"/>
    <w:rsid w:val="006533D8"/>
    <w:rsid w:val="0065352D"/>
    <w:rsid w:val="00654A42"/>
    <w:rsid w:val="00657A97"/>
    <w:rsid w:val="00657C87"/>
    <w:rsid w:val="00660B87"/>
    <w:rsid w:val="00661B5C"/>
    <w:rsid w:val="00663605"/>
    <w:rsid w:val="00663F13"/>
    <w:rsid w:val="006645B4"/>
    <w:rsid w:val="0066740E"/>
    <w:rsid w:val="00667BF6"/>
    <w:rsid w:val="00670FD2"/>
    <w:rsid w:val="0067258D"/>
    <w:rsid w:val="00674ED8"/>
    <w:rsid w:val="00676B44"/>
    <w:rsid w:val="0068024D"/>
    <w:rsid w:val="006811D1"/>
    <w:rsid w:val="0068781E"/>
    <w:rsid w:val="00690F07"/>
    <w:rsid w:val="00691D59"/>
    <w:rsid w:val="00693630"/>
    <w:rsid w:val="00694292"/>
    <w:rsid w:val="006944ED"/>
    <w:rsid w:val="006A047D"/>
    <w:rsid w:val="006A1DA6"/>
    <w:rsid w:val="006A27EE"/>
    <w:rsid w:val="006A38C2"/>
    <w:rsid w:val="006A39BB"/>
    <w:rsid w:val="006A7C70"/>
    <w:rsid w:val="006B201D"/>
    <w:rsid w:val="006B3BB0"/>
    <w:rsid w:val="006B583E"/>
    <w:rsid w:val="006B7049"/>
    <w:rsid w:val="006C1672"/>
    <w:rsid w:val="006C405F"/>
    <w:rsid w:val="006C520B"/>
    <w:rsid w:val="006C6A44"/>
    <w:rsid w:val="006D3E4F"/>
    <w:rsid w:val="006D44FD"/>
    <w:rsid w:val="006D62DA"/>
    <w:rsid w:val="006D6D27"/>
    <w:rsid w:val="006D7370"/>
    <w:rsid w:val="006E08C7"/>
    <w:rsid w:val="006E1CAC"/>
    <w:rsid w:val="006E39F4"/>
    <w:rsid w:val="006E4961"/>
    <w:rsid w:val="006E4B05"/>
    <w:rsid w:val="006E62DC"/>
    <w:rsid w:val="006E6FE3"/>
    <w:rsid w:val="006F2566"/>
    <w:rsid w:val="006F3222"/>
    <w:rsid w:val="006F4397"/>
    <w:rsid w:val="006F5509"/>
    <w:rsid w:val="00701CB1"/>
    <w:rsid w:val="007021B7"/>
    <w:rsid w:val="0070614B"/>
    <w:rsid w:val="0071248F"/>
    <w:rsid w:val="00713737"/>
    <w:rsid w:val="007175E4"/>
    <w:rsid w:val="007177A7"/>
    <w:rsid w:val="007177B8"/>
    <w:rsid w:val="00717F85"/>
    <w:rsid w:val="007223BF"/>
    <w:rsid w:val="00724444"/>
    <w:rsid w:val="007341BE"/>
    <w:rsid w:val="0073438D"/>
    <w:rsid w:val="00734D03"/>
    <w:rsid w:val="0074229E"/>
    <w:rsid w:val="00742976"/>
    <w:rsid w:val="00743157"/>
    <w:rsid w:val="007431F8"/>
    <w:rsid w:val="007545BE"/>
    <w:rsid w:val="0075478C"/>
    <w:rsid w:val="00755160"/>
    <w:rsid w:val="00757338"/>
    <w:rsid w:val="00760FE7"/>
    <w:rsid w:val="00761051"/>
    <w:rsid w:val="00763F2E"/>
    <w:rsid w:val="00763F68"/>
    <w:rsid w:val="007653CC"/>
    <w:rsid w:val="00765CC3"/>
    <w:rsid w:val="0077067B"/>
    <w:rsid w:val="00771695"/>
    <w:rsid w:val="00772057"/>
    <w:rsid w:val="00773BB6"/>
    <w:rsid w:val="00774F5C"/>
    <w:rsid w:val="00775AFF"/>
    <w:rsid w:val="00780C6D"/>
    <w:rsid w:val="00781AC0"/>
    <w:rsid w:val="00782A8B"/>
    <w:rsid w:val="007846A8"/>
    <w:rsid w:val="00785961"/>
    <w:rsid w:val="0078621D"/>
    <w:rsid w:val="007909E2"/>
    <w:rsid w:val="00793C62"/>
    <w:rsid w:val="00793CE7"/>
    <w:rsid w:val="00794F12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42F"/>
    <w:rsid w:val="007B6A29"/>
    <w:rsid w:val="007C194C"/>
    <w:rsid w:val="007C4CE3"/>
    <w:rsid w:val="007C55B8"/>
    <w:rsid w:val="007C72E6"/>
    <w:rsid w:val="007D30CD"/>
    <w:rsid w:val="007D5382"/>
    <w:rsid w:val="007E019E"/>
    <w:rsid w:val="007E2D32"/>
    <w:rsid w:val="007E447A"/>
    <w:rsid w:val="007E4882"/>
    <w:rsid w:val="007E5630"/>
    <w:rsid w:val="007F0EFE"/>
    <w:rsid w:val="007F183F"/>
    <w:rsid w:val="007F252D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0C3E"/>
    <w:rsid w:val="00821E19"/>
    <w:rsid w:val="00823674"/>
    <w:rsid w:val="00826132"/>
    <w:rsid w:val="00830D45"/>
    <w:rsid w:val="00835463"/>
    <w:rsid w:val="00835FA9"/>
    <w:rsid w:val="008365A7"/>
    <w:rsid w:val="00844DE7"/>
    <w:rsid w:val="00846809"/>
    <w:rsid w:val="008476CB"/>
    <w:rsid w:val="00855B26"/>
    <w:rsid w:val="0086277F"/>
    <w:rsid w:val="00863380"/>
    <w:rsid w:val="008650E6"/>
    <w:rsid w:val="0086736A"/>
    <w:rsid w:val="008722A2"/>
    <w:rsid w:val="00874464"/>
    <w:rsid w:val="0087446B"/>
    <w:rsid w:val="008776BD"/>
    <w:rsid w:val="00877DC8"/>
    <w:rsid w:val="00880BA9"/>
    <w:rsid w:val="00880BE4"/>
    <w:rsid w:val="00881A0B"/>
    <w:rsid w:val="00882F18"/>
    <w:rsid w:val="00884971"/>
    <w:rsid w:val="00884B58"/>
    <w:rsid w:val="00886C81"/>
    <w:rsid w:val="00887B62"/>
    <w:rsid w:val="0089468F"/>
    <w:rsid w:val="00896AD4"/>
    <w:rsid w:val="00897B1C"/>
    <w:rsid w:val="008A3891"/>
    <w:rsid w:val="008A4455"/>
    <w:rsid w:val="008A5338"/>
    <w:rsid w:val="008A7702"/>
    <w:rsid w:val="008A7AD7"/>
    <w:rsid w:val="008B178D"/>
    <w:rsid w:val="008B3C1E"/>
    <w:rsid w:val="008B3C2D"/>
    <w:rsid w:val="008B4E82"/>
    <w:rsid w:val="008B5AF3"/>
    <w:rsid w:val="008B7834"/>
    <w:rsid w:val="008C1643"/>
    <w:rsid w:val="008C45B1"/>
    <w:rsid w:val="008C7C5F"/>
    <w:rsid w:val="008D0F6D"/>
    <w:rsid w:val="008D466B"/>
    <w:rsid w:val="008D4692"/>
    <w:rsid w:val="008D550E"/>
    <w:rsid w:val="008D579C"/>
    <w:rsid w:val="008D63C6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1A0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5DE1"/>
    <w:rsid w:val="00947ABC"/>
    <w:rsid w:val="009526E1"/>
    <w:rsid w:val="00954AB3"/>
    <w:rsid w:val="00954EE8"/>
    <w:rsid w:val="00955A89"/>
    <w:rsid w:val="009564EE"/>
    <w:rsid w:val="0096017E"/>
    <w:rsid w:val="009603B5"/>
    <w:rsid w:val="00961734"/>
    <w:rsid w:val="0096510D"/>
    <w:rsid w:val="00965D9D"/>
    <w:rsid w:val="00970347"/>
    <w:rsid w:val="009707A5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86A75"/>
    <w:rsid w:val="0099143A"/>
    <w:rsid w:val="00992641"/>
    <w:rsid w:val="00996373"/>
    <w:rsid w:val="009A0FEF"/>
    <w:rsid w:val="009A6052"/>
    <w:rsid w:val="009B4291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52E"/>
    <w:rsid w:val="009C656A"/>
    <w:rsid w:val="009C6B98"/>
    <w:rsid w:val="009D41D6"/>
    <w:rsid w:val="009D473D"/>
    <w:rsid w:val="009D6703"/>
    <w:rsid w:val="009E0793"/>
    <w:rsid w:val="009E15BE"/>
    <w:rsid w:val="009E57B2"/>
    <w:rsid w:val="009E788C"/>
    <w:rsid w:val="009E7CD3"/>
    <w:rsid w:val="009F2DCA"/>
    <w:rsid w:val="00A10269"/>
    <w:rsid w:val="00A1081C"/>
    <w:rsid w:val="00A114E1"/>
    <w:rsid w:val="00A1370A"/>
    <w:rsid w:val="00A1475F"/>
    <w:rsid w:val="00A17261"/>
    <w:rsid w:val="00A2085C"/>
    <w:rsid w:val="00A20B7F"/>
    <w:rsid w:val="00A22771"/>
    <w:rsid w:val="00A23C1D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6CD1"/>
    <w:rsid w:val="00A671C9"/>
    <w:rsid w:val="00A713E8"/>
    <w:rsid w:val="00A748EE"/>
    <w:rsid w:val="00A75702"/>
    <w:rsid w:val="00A82EE3"/>
    <w:rsid w:val="00A83163"/>
    <w:rsid w:val="00A83ACF"/>
    <w:rsid w:val="00A8482C"/>
    <w:rsid w:val="00A84844"/>
    <w:rsid w:val="00A86FDD"/>
    <w:rsid w:val="00A963A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54DA"/>
    <w:rsid w:val="00AC5E46"/>
    <w:rsid w:val="00AC6648"/>
    <w:rsid w:val="00AC6E4F"/>
    <w:rsid w:val="00AD3CFA"/>
    <w:rsid w:val="00AD4F89"/>
    <w:rsid w:val="00AD696B"/>
    <w:rsid w:val="00AE042C"/>
    <w:rsid w:val="00AE155D"/>
    <w:rsid w:val="00AE2811"/>
    <w:rsid w:val="00AE4620"/>
    <w:rsid w:val="00AE6CFD"/>
    <w:rsid w:val="00AF0981"/>
    <w:rsid w:val="00AF3293"/>
    <w:rsid w:val="00AF33FF"/>
    <w:rsid w:val="00AF35AA"/>
    <w:rsid w:val="00AF4879"/>
    <w:rsid w:val="00B02BB9"/>
    <w:rsid w:val="00B033FF"/>
    <w:rsid w:val="00B061BD"/>
    <w:rsid w:val="00B10EA2"/>
    <w:rsid w:val="00B1300D"/>
    <w:rsid w:val="00B172C5"/>
    <w:rsid w:val="00B17F47"/>
    <w:rsid w:val="00B247B5"/>
    <w:rsid w:val="00B24DE1"/>
    <w:rsid w:val="00B2527E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112"/>
    <w:rsid w:val="00B52E6A"/>
    <w:rsid w:val="00B54EF1"/>
    <w:rsid w:val="00B56AD1"/>
    <w:rsid w:val="00B56DE5"/>
    <w:rsid w:val="00B57B2B"/>
    <w:rsid w:val="00B57CDB"/>
    <w:rsid w:val="00B60C0D"/>
    <w:rsid w:val="00B61F5F"/>
    <w:rsid w:val="00B6353D"/>
    <w:rsid w:val="00B639E1"/>
    <w:rsid w:val="00B64178"/>
    <w:rsid w:val="00B6731B"/>
    <w:rsid w:val="00B7097C"/>
    <w:rsid w:val="00B714B9"/>
    <w:rsid w:val="00B71A9F"/>
    <w:rsid w:val="00B76A23"/>
    <w:rsid w:val="00B773F5"/>
    <w:rsid w:val="00B77984"/>
    <w:rsid w:val="00B80076"/>
    <w:rsid w:val="00B81772"/>
    <w:rsid w:val="00B81AF2"/>
    <w:rsid w:val="00B92393"/>
    <w:rsid w:val="00BA3584"/>
    <w:rsid w:val="00BB4667"/>
    <w:rsid w:val="00BB4EBC"/>
    <w:rsid w:val="00BC3B0F"/>
    <w:rsid w:val="00BC5CC1"/>
    <w:rsid w:val="00BC5F26"/>
    <w:rsid w:val="00BC7796"/>
    <w:rsid w:val="00BD371A"/>
    <w:rsid w:val="00BE0BD9"/>
    <w:rsid w:val="00BE2842"/>
    <w:rsid w:val="00BE32CD"/>
    <w:rsid w:val="00BE371D"/>
    <w:rsid w:val="00BF2395"/>
    <w:rsid w:val="00BF30EC"/>
    <w:rsid w:val="00BF3E76"/>
    <w:rsid w:val="00BF48A4"/>
    <w:rsid w:val="00BF4ABA"/>
    <w:rsid w:val="00C03424"/>
    <w:rsid w:val="00C039FC"/>
    <w:rsid w:val="00C03A49"/>
    <w:rsid w:val="00C067B1"/>
    <w:rsid w:val="00C07B22"/>
    <w:rsid w:val="00C1117E"/>
    <w:rsid w:val="00C15213"/>
    <w:rsid w:val="00C2095D"/>
    <w:rsid w:val="00C21022"/>
    <w:rsid w:val="00C25E17"/>
    <w:rsid w:val="00C32DE8"/>
    <w:rsid w:val="00C32E57"/>
    <w:rsid w:val="00C409F2"/>
    <w:rsid w:val="00C4275B"/>
    <w:rsid w:val="00C42B14"/>
    <w:rsid w:val="00C43A5D"/>
    <w:rsid w:val="00C43BDD"/>
    <w:rsid w:val="00C467A5"/>
    <w:rsid w:val="00C517D6"/>
    <w:rsid w:val="00C5187C"/>
    <w:rsid w:val="00C528E1"/>
    <w:rsid w:val="00C569BE"/>
    <w:rsid w:val="00C5776C"/>
    <w:rsid w:val="00C57945"/>
    <w:rsid w:val="00C609EF"/>
    <w:rsid w:val="00C60FC8"/>
    <w:rsid w:val="00C617C2"/>
    <w:rsid w:val="00C62253"/>
    <w:rsid w:val="00C67276"/>
    <w:rsid w:val="00C704CA"/>
    <w:rsid w:val="00C7454E"/>
    <w:rsid w:val="00C7497A"/>
    <w:rsid w:val="00C75CE7"/>
    <w:rsid w:val="00C766CE"/>
    <w:rsid w:val="00C771A9"/>
    <w:rsid w:val="00C8072B"/>
    <w:rsid w:val="00C82011"/>
    <w:rsid w:val="00C82283"/>
    <w:rsid w:val="00C90426"/>
    <w:rsid w:val="00C91795"/>
    <w:rsid w:val="00C97EB3"/>
    <w:rsid w:val="00CA0421"/>
    <w:rsid w:val="00CA24AD"/>
    <w:rsid w:val="00CA26BC"/>
    <w:rsid w:val="00CA639B"/>
    <w:rsid w:val="00CB00D0"/>
    <w:rsid w:val="00CB0E18"/>
    <w:rsid w:val="00CB11EB"/>
    <w:rsid w:val="00CB166E"/>
    <w:rsid w:val="00CB3170"/>
    <w:rsid w:val="00CB3455"/>
    <w:rsid w:val="00CB3647"/>
    <w:rsid w:val="00CB4388"/>
    <w:rsid w:val="00CB5612"/>
    <w:rsid w:val="00CB5AD5"/>
    <w:rsid w:val="00CB5AFC"/>
    <w:rsid w:val="00CB5B33"/>
    <w:rsid w:val="00CC1872"/>
    <w:rsid w:val="00CC21AD"/>
    <w:rsid w:val="00CD102F"/>
    <w:rsid w:val="00CD3747"/>
    <w:rsid w:val="00CD3B45"/>
    <w:rsid w:val="00CD4197"/>
    <w:rsid w:val="00CD5940"/>
    <w:rsid w:val="00CE06B9"/>
    <w:rsid w:val="00CE06F9"/>
    <w:rsid w:val="00CE12AD"/>
    <w:rsid w:val="00CE2A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F8"/>
    <w:rsid w:val="00CF701E"/>
    <w:rsid w:val="00D006BF"/>
    <w:rsid w:val="00D015C4"/>
    <w:rsid w:val="00D071F3"/>
    <w:rsid w:val="00D10EEB"/>
    <w:rsid w:val="00D226D3"/>
    <w:rsid w:val="00D22775"/>
    <w:rsid w:val="00D25ED7"/>
    <w:rsid w:val="00D35B2E"/>
    <w:rsid w:val="00D40814"/>
    <w:rsid w:val="00D4394B"/>
    <w:rsid w:val="00D4467A"/>
    <w:rsid w:val="00D45F4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51AD"/>
    <w:rsid w:val="00D76997"/>
    <w:rsid w:val="00D8247E"/>
    <w:rsid w:val="00D8307D"/>
    <w:rsid w:val="00D84EC3"/>
    <w:rsid w:val="00D85682"/>
    <w:rsid w:val="00D87C18"/>
    <w:rsid w:val="00D901C9"/>
    <w:rsid w:val="00D90D1C"/>
    <w:rsid w:val="00D918D1"/>
    <w:rsid w:val="00D94541"/>
    <w:rsid w:val="00D95EA1"/>
    <w:rsid w:val="00D97576"/>
    <w:rsid w:val="00DA3B20"/>
    <w:rsid w:val="00DA6687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30AA"/>
    <w:rsid w:val="00DC3F8C"/>
    <w:rsid w:val="00DC51CB"/>
    <w:rsid w:val="00DC6229"/>
    <w:rsid w:val="00DD19A8"/>
    <w:rsid w:val="00DD4A1A"/>
    <w:rsid w:val="00DD5090"/>
    <w:rsid w:val="00DD7CCF"/>
    <w:rsid w:val="00DE19E9"/>
    <w:rsid w:val="00DE639A"/>
    <w:rsid w:val="00DE6D75"/>
    <w:rsid w:val="00DE7360"/>
    <w:rsid w:val="00DF38D6"/>
    <w:rsid w:val="00DF393C"/>
    <w:rsid w:val="00E0080D"/>
    <w:rsid w:val="00E050F8"/>
    <w:rsid w:val="00E05A93"/>
    <w:rsid w:val="00E06FBA"/>
    <w:rsid w:val="00E12617"/>
    <w:rsid w:val="00E139D9"/>
    <w:rsid w:val="00E218C3"/>
    <w:rsid w:val="00E24E79"/>
    <w:rsid w:val="00E2503B"/>
    <w:rsid w:val="00E2536A"/>
    <w:rsid w:val="00E2551C"/>
    <w:rsid w:val="00E25807"/>
    <w:rsid w:val="00E2622B"/>
    <w:rsid w:val="00E30BD6"/>
    <w:rsid w:val="00E30C2E"/>
    <w:rsid w:val="00E332B0"/>
    <w:rsid w:val="00E33F13"/>
    <w:rsid w:val="00E34B47"/>
    <w:rsid w:val="00E354EC"/>
    <w:rsid w:val="00E369B9"/>
    <w:rsid w:val="00E40563"/>
    <w:rsid w:val="00E42512"/>
    <w:rsid w:val="00E42B92"/>
    <w:rsid w:val="00E5115D"/>
    <w:rsid w:val="00E55072"/>
    <w:rsid w:val="00E553BC"/>
    <w:rsid w:val="00E563FF"/>
    <w:rsid w:val="00E5640B"/>
    <w:rsid w:val="00E56698"/>
    <w:rsid w:val="00E62517"/>
    <w:rsid w:val="00E62D7C"/>
    <w:rsid w:val="00E65714"/>
    <w:rsid w:val="00E673DD"/>
    <w:rsid w:val="00E758AD"/>
    <w:rsid w:val="00E75926"/>
    <w:rsid w:val="00E75B6E"/>
    <w:rsid w:val="00E80712"/>
    <w:rsid w:val="00E8473F"/>
    <w:rsid w:val="00E91AC4"/>
    <w:rsid w:val="00E92582"/>
    <w:rsid w:val="00E92AB9"/>
    <w:rsid w:val="00E9697D"/>
    <w:rsid w:val="00EA2DDA"/>
    <w:rsid w:val="00EA3A92"/>
    <w:rsid w:val="00EA4B56"/>
    <w:rsid w:val="00EA4FCE"/>
    <w:rsid w:val="00EB22D3"/>
    <w:rsid w:val="00EB274F"/>
    <w:rsid w:val="00EB5ABA"/>
    <w:rsid w:val="00EB7A33"/>
    <w:rsid w:val="00EC18C0"/>
    <w:rsid w:val="00EC2169"/>
    <w:rsid w:val="00EC461B"/>
    <w:rsid w:val="00EC5C05"/>
    <w:rsid w:val="00EC62D2"/>
    <w:rsid w:val="00EC6F86"/>
    <w:rsid w:val="00ED3892"/>
    <w:rsid w:val="00ED58D1"/>
    <w:rsid w:val="00ED7181"/>
    <w:rsid w:val="00EE1FBB"/>
    <w:rsid w:val="00EE2A8C"/>
    <w:rsid w:val="00EE4B91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4CE6"/>
    <w:rsid w:val="00F1635D"/>
    <w:rsid w:val="00F172FE"/>
    <w:rsid w:val="00F2067F"/>
    <w:rsid w:val="00F208A0"/>
    <w:rsid w:val="00F23CC9"/>
    <w:rsid w:val="00F30786"/>
    <w:rsid w:val="00F37984"/>
    <w:rsid w:val="00F37C9D"/>
    <w:rsid w:val="00F44CB9"/>
    <w:rsid w:val="00F460FF"/>
    <w:rsid w:val="00F576DC"/>
    <w:rsid w:val="00F57F56"/>
    <w:rsid w:val="00F60D4D"/>
    <w:rsid w:val="00F633C6"/>
    <w:rsid w:val="00F636AA"/>
    <w:rsid w:val="00F641D2"/>
    <w:rsid w:val="00F67A08"/>
    <w:rsid w:val="00F700A5"/>
    <w:rsid w:val="00F7064B"/>
    <w:rsid w:val="00F70E34"/>
    <w:rsid w:val="00F71ED7"/>
    <w:rsid w:val="00F7316D"/>
    <w:rsid w:val="00F74706"/>
    <w:rsid w:val="00F7502C"/>
    <w:rsid w:val="00F76538"/>
    <w:rsid w:val="00F7706E"/>
    <w:rsid w:val="00F90933"/>
    <w:rsid w:val="00F9239B"/>
    <w:rsid w:val="00F9394F"/>
    <w:rsid w:val="00F96707"/>
    <w:rsid w:val="00F97F1D"/>
    <w:rsid w:val="00FA1053"/>
    <w:rsid w:val="00FA31A9"/>
    <w:rsid w:val="00FA5048"/>
    <w:rsid w:val="00FB0AC6"/>
    <w:rsid w:val="00FB2AB3"/>
    <w:rsid w:val="00FB2E4B"/>
    <w:rsid w:val="00FC2258"/>
    <w:rsid w:val="00FD0DC7"/>
    <w:rsid w:val="00FD10BE"/>
    <w:rsid w:val="00FD5855"/>
    <w:rsid w:val="00FE0186"/>
    <w:rsid w:val="00FE28FD"/>
    <w:rsid w:val="00FE49E5"/>
    <w:rsid w:val="00FE6B71"/>
    <w:rsid w:val="00FE7C8C"/>
    <w:rsid w:val="00FF23EA"/>
    <w:rsid w:val="00FF2F2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1"/>
    <w:rsid w:val="00896AD4"/>
  </w:style>
  <w:style w:type="paragraph" w:customStyle="1" w:styleId="xl74">
    <w:name w:val="xl74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0"/>
    <w:rsid w:val="002A19D6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2A19D6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2A19D6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2A19D6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2A19D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5">
    <w:name w:val="xl95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0">
    <w:name w:val="xl100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1">
    <w:name w:val="xl101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2">
    <w:name w:val="xl102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3">
    <w:name w:val="xl103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4">
    <w:name w:val="xl104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5">
    <w:name w:val="xl105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6">
    <w:name w:val="xl106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7">
    <w:name w:val="xl107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8">
    <w:name w:val="xl108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9">
    <w:name w:val="xl109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0">
    <w:name w:val="xl110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1">
    <w:name w:val="xl111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2">
    <w:name w:val="xl112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3">
    <w:name w:val="xl113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4">
    <w:name w:val="xl114"/>
    <w:basedOn w:val="a0"/>
    <w:rsid w:val="00EE4B91"/>
    <w:pPr>
      <w:pBdr>
        <w:bottom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5">
    <w:name w:val="xl115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6">
    <w:name w:val="xl116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7">
    <w:name w:val="xl117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8">
    <w:name w:val="xl118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9">
    <w:name w:val="xl119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0">
    <w:name w:val="xl120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1">
    <w:name w:val="xl121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9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2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4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7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7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76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7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9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89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7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1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76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27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4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6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7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5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2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94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89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8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8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4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07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0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3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0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5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7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9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3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4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9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9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7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6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1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9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2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1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1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2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7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6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1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46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6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8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4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3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8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0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5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2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1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2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0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9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8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6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1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27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9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9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8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4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39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95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4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5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7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7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9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2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2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2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19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26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1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1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4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29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64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3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77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2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6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03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7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5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56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7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1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2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4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5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6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2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2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3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27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0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1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8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05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0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7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9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0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8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6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6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4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5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25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2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0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3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4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6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8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0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0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0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1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6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4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8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5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8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96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3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9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1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9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0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0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2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9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0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6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76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5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8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8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06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3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1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7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3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6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3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1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8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2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4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83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2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6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2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8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8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1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5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9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8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0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4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2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3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7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4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7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1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4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4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9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5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0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4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0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6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3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8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4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8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5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7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7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7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5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1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64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6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5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1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7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0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8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1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4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7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0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5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4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2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7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9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6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5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4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1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8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2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0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1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8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4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1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9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0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0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7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42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1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4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7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3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8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2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2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9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5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1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8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2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9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0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2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43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3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8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87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9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26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2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7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72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6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5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8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8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3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7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5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8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5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4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2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9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9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24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6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6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7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32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33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7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5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9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7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1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2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9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7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8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1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0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8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5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9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9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9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214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1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83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image" Target="media/image48.png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49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5.bin"/><Relationship Id="rId85" Type="http://schemas.openxmlformats.org/officeDocument/2006/relationships/image" Target="media/image39.png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40.png"/><Relationship Id="rId130" Type="http://schemas.openxmlformats.org/officeDocument/2006/relationships/oleObject" Target="embeddings/oleObject55.bin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45.bin"/><Relationship Id="rId115" Type="http://schemas.openxmlformats.org/officeDocument/2006/relationships/image" Target="media/image59.wmf"/><Relationship Id="rId131" Type="http://schemas.openxmlformats.org/officeDocument/2006/relationships/footer" Target="footer3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3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png"/><Relationship Id="rId98" Type="http://schemas.openxmlformats.org/officeDocument/2006/relationships/oleObject" Target="embeddings/oleObject39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image" Target="media/image42.wmf"/><Relationship Id="rId111" Type="http://schemas.openxmlformats.org/officeDocument/2006/relationships/image" Target="media/image57.wmf"/><Relationship Id="rId132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5.wmf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pn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27A63"/>
    <w:rsid w:val="00036642"/>
    <w:rsid w:val="0004309D"/>
    <w:rsid w:val="00073E6F"/>
    <w:rsid w:val="000746E4"/>
    <w:rsid w:val="0009283A"/>
    <w:rsid w:val="000C2F19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065AF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A4E3C"/>
    <w:rsid w:val="003A6F0B"/>
    <w:rsid w:val="003B1576"/>
    <w:rsid w:val="003C3035"/>
    <w:rsid w:val="003F7DF9"/>
    <w:rsid w:val="004073F3"/>
    <w:rsid w:val="0041337F"/>
    <w:rsid w:val="00460511"/>
    <w:rsid w:val="00470E3D"/>
    <w:rsid w:val="0047538C"/>
    <w:rsid w:val="00492DEC"/>
    <w:rsid w:val="004B2C9E"/>
    <w:rsid w:val="004C2E9D"/>
    <w:rsid w:val="004C4AC1"/>
    <w:rsid w:val="004C6668"/>
    <w:rsid w:val="004D791B"/>
    <w:rsid w:val="004E34E8"/>
    <w:rsid w:val="00513411"/>
    <w:rsid w:val="00530929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41CCE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26180"/>
    <w:rsid w:val="0093377B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F31"/>
    <w:rsid w:val="00A60B6C"/>
    <w:rsid w:val="00A67453"/>
    <w:rsid w:val="00AA00E3"/>
    <w:rsid w:val="00AA0C14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29EB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17A8C"/>
    <w:rsid w:val="00C27652"/>
    <w:rsid w:val="00C4307B"/>
    <w:rsid w:val="00C60FA1"/>
    <w:rsid w:val="00C635FF"/>
    <w:rsid w:val="00C741E8"/>
    <w:rsid w:val="00CD322C"/>
    <w:rsid w:val="00CE1935"/>
    <w:rsid w:val="00CF285B"/>
    <w:rsid w:val="00CF3B8D"/>
    <w:rsid w:val="00D01644"/>
    <w:rsid w:val="00D54F66"/>
    <w:rsid w:val="00D55BB1"/>
    <w:rsid w:val="00D57749"/>
    <w:rsid w:val="00D670AD"/>
    <w:rsid w:val="00D978C0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56FB9"/>
    <w:rsid w:val="00E73963"/>
    <w:rsid w:val="00EB0A43"/>
    <w:rsid w:val="00ED72D8"/>
    <w:rsid w:val="00F24A74"/>
    <w:rsid w:val="00F24CCE"/>
    <w:rsid w:val="00F34454"/>
    <w:rsid w:val="00F351F6"/>
    <w:rsid w:val="00F46566"/>
    <w:rsid w:val="00F5043A"/>
    <w:rsid w:val="00F52245"/>
    <w:rsid w:val="00F6442A"/>
    <w:rsid w:val="00F70C0F"/>
    <w:rsid w:val="00F8270E"/>
    <w:rsid w:val="00FA52C4"/>
    <w:rsid w:val="00FA6DAC"/>
    <w:rsid w:val="00FC1A26"/>
    <w:rsid w:val="00FC4065"/>
    <w:rsid w:val="00FC5C1B"/>
    <w:rsid w:val="00FD7E00"/>
    <w:rsid w:val="00FF18C1"/>
    <w:rsid w:val="00FF5B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6</Pages>
  <Words>6442</Words>
  <Characters>36722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3-12-1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